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280" w:firstLineChars="100"/>
        <w:jc w:val="center"/>
        <w:rPr>
          <w:rFonts w:hint="default" w:ascii="Times New Roman" w:hAnsi="Times New Roman" w:eastAsia="黑体" w:cs="Times New Roman"/>
          <w:color w:val="auto"/>
          <w:sz w:val="28"/>
          <w:szCs w:val="28"/>
          <w:lang w:val="en-US" w:eastAsia="zh-CN"/>
        </w:rPr>
      </w:pPr>
      <w:r>
        <w:rPr>
          <w:rFonts w:hint="default" w:ascii="Times New Roman" w:hAnsi="Times New Roman" w:eastAsia="黑体" w:cs="Times New Roman"/>
          <w:color w:val="auto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128500</wp:posOffset>
            </wp:positionH>
            <wp:positionV relativeFrom="topMargin">
              <wp:posOffset>11823700</wp:posOffset>
            </wp:positionV>
            <wp:extent cx="457200" cy="368300"/>
            <wp:effectExtent l="0" t="0" r="0" b="0"/>
            <wp:wrapNone/>
            <wp:docPr id="100138" name="图片 100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8" name="图片 10013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50020847"/>
      <w:r>
        <w:rPr>
          <w:rFonts w:hint="default" w:ascii="Times New Roman" w:hAnsi="Times New Roman" w:eastAsia="黑体" w:cs="Times New Roman"/>
          <w:color w:val="auto"/>
          <w:sz w:val="28"/>
          <w:szCs w:val="28"/>
        </w:rPr>
        <w:t>2024年浙江省五校联盟高三3月联考</w:t>
      </w:r>
      <w:r>
        <w:rPr>
          <w:rFonts w:hint="default" w:ascii="Times New Roman" w:hAnsi="Times New Roman" w:eastAsia="黑体" w:cs="Times New Roman"/>
          <w:color w:val="auto"/>
          <w:sz w:val="28"/>
          <w:szCs w:val="28"/>
          <w:lang w:val="en-US" w:eastAsia="zh-CN"/>
        </w:rPr>
        <w:t>物理试题</w:t>
      </w:r>
    </w:p>
    <w:p>
      <w:pPr>
        <w:jc w:val="center"/>
        <w:rPr>
          <w:rFonts w:hint="default" w:ascii="黑体" w:hAnsi="Times New Roman" w:eastAsia="黑体" w:cs="Times New Roman"/>
          <w:color w:val="auto"/>
          <w:sz w:val="24"/>
        </w:rPr>
      </w:pPr>
      <w:r>
        <w:rPr>
          <w:rFonts w:hint="default" w:ascii="黑体" w:hAnsi="Times New Roman" w:eastAsia="黑体" w:cs="Times New Roman"/>
          <w:color w:val="auto"/>
          <w:sz w:val="24"/>
        </w:rPr>
        <w:t xml:space="preserve">命题： </w:t>
      </w:r>
      <w:r>
        <w:rPr>
          <w:rFonts w:hint="default" w:ascii="黑体" w:hAnsi="Times New Roman" w:eastAsia="黑体" w:cs="Times New Roman"/>
          <w:color w:val="auto"/>
          <w:sz w:val="24"/>
          <w:lang w:val="en-US" w:eastAsia="zh-CN"/>
        </w:rPr>
        <w:t>浙江金华第一</w:t>
      </w:r>
      <w:r>
        <w:rPr>
          <w:rFonts w:hint="default" w:ascii="黑体" w:hAnsi="Times New Roman" w:eastAsia="黑体" w:cs="Times New Roman"/>
          <w:color w:val="auto"/>
          <w:sz w:val="24"/>
        </w:rPr>
        <w:t>中学</w:t>
      </w:r>
    </w:p>
    <w:p>
      <w:pPr>
        <w:spacing w:line="240" w:lineRule="auto"/>
        <w:jc w:val="center"/>
        <w:rPr>
          <w:rFonts w:hint="default" w:ascii="Times New Roman" w:hAnsi="Times New Roman" w:cs="Times New Roman" w:eastAsiaTheme="minorEastAsia"/>
          <w:color w:val="auto"/>
          <w:sz w:val="24"/>
        </w:rPr>
      </w:pPr>
    </w:p>
    <w:p>
      <w:pPr>
        <w:rPr>
          <w:rFonts w:hint="default" w:ascii="Times New Roman" w:hAnsi="Times New Roman" w:eastAsia="黑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黑体" w:cs="Times New Roman"/>
          <w:color w:val="auto"/>
          <w:sz w:val="24"/>
          <w:szCs w:val="24"/>
        </w:rPr>
        <w:t>考生须知：</w:t>
      </w:r>
    </w:p>
    <w:p>
      <w:pPr>
        <w:rPr>
          <w:rFonts w:hint="default" w:ascii="Times New Roman" w:hAnsi="Times New Roman" w:eastAsia="黑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黑体" w:cs="Times New Roman"/>
          <w:color w:val="auto"/>
          <w:sz w:val="24"/>
          <w:szCs w:val="24"/>
        </w:rPr>
        <w:t>1．本卷满分1</w:t>
      </w:r>
      <w:r>
        <w:rPr>
          <w:rFonts w:hint="default" w:ascii="Times New Roman" w:hAnsi="Times New Roman" w:eastAsia="黑体" w:cs="Times New Roman"/>
          <w:color w:val="auto"/>
          <w:sz w:val="24"/>
          <w:szCs w:val="24"/>
          <w:lang w:val="en-US" w:eastAsia="zh-CN"/>
        </w:rPr>
        <w:t>00</w:t>
      </w:r>
      <w:r>
        <w:rPr>
          <w:rFonts w:hint="default" w:ascii="Times New Roman" w:hAnsi="Times New Roman" w:eastAsia="黑体" w:cs="Times New Roman"/>
          <w:color w:val="auto"/>
          <w:sz w:val="24"/>
          <w:szCs w:val="24"/>
        </w:rPr>
        <w:t>分，考试时间</w:t>
      </w:r>
      <w:r>
        <w:rPr>
          <w:rFonts w:hint="default" w:ascii="Times New Roman" w:hAnsi="Times New Roman" w:eastAsia="黑体" w:cs="Times New Roman"/>
          <w:color w:val="auto"/>
          <w:sz w:val="24"/>
          <w:szCs w:val="24"/>
          <w:lang w:val="en-US" w:eastAsia="zh-CN"/>
        </w:rPr>
        <w:t>90</w:t>
      </w:r>
      <w:r>
        <w:rPr>
          <w:rFonts w:hint="default" w:ascii="Times New Roman" w:hAnsi="Times New Roman" w:eastAsia="黑体" w:cs="Times New Roman"/>
          <w:color w:val="auto"/>
          <w:sz w:val="24"/>
          <w:szCs w:val="24"/>
        </w:rPr>
        <w:t>分钟；</w:t>
      </w:r>
    </w:p>
    <w:p>
      <w:pPr>
        <w:rPr>
          <w:rFonts w:hint="eastAsia" w:ascii="Times New Roman" w:hAnsi="Times New Roman" w:eastAsia="黑体" w:cs="Times New Roman"/>
          <w:color w:val="auto"/>
          <w:sz w:val="24"/>
          <w:szCs w:val="24"/>
          <w:lang w:eastAsia="zh-CN"/>
        </w:rPr>
      </w:pPr>
      <w:r>
        <w:rPr>
          <w:rFonts w:hint="default" w:ascii="Times New Roman" w:hAnsi="Times New Roman" w:eastAsia="黑体" w:cs="Times New Roman"/>
          <w:color w:val="auto"/>
          <w:sz w:val="24"/>
          <w:szCs w:val="24"/>
        </w:rPr>
        <w:t>2．答题前，在答题卷指定区域填写班级、姓名、试场号、座位号及准考证号；</w:t>
      </w:r>
    </w:p>
    <w:p>
      <w:pPr>
        <w:rPr>
          <w:rFonts w:hint="default" w:ascii="Times New Roman" w:hAnsi="Times New Roman" w:eastAsia="黑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黑体" w:cs="Times New Roman"/>
          <w:color w:val="auto"/>
          <w:sz w:val="24"/>
          <w:szCs w:val="24"/>
        </w:rPr>
        <w:t>3．所有答案必须写在答题纸上，写在试卷上无效；</w:t>
      </w:r>
    </w:p>
    <w:p>
      <w:pPr>
        <w:rPr>
          <w:rFonts w:hint="default" w:ascii="Times New Roman" w:hAnsi="Times New Roman" w:eastAsia="黑体" w:cs="Times New Roman"/>
          <w:color w:val="auto"/>
          <w:sz w:val="24"/>
          <w:szCs w:val="24"/>
        </w:rPr>
      </w:pPr>
      <w:r>
        <w:rPr>
          <w:rFonts w:hint="default" w:ascii="Times New Roman" w:hAnsi="Times New Roman" w:eastAsia="黑体" w:cs="Times New Roman"/>
          <w:color w:val="auto"/>
          <w:sz w:val="24"/>
          <w:szCs w:val="24"/>
        </w:rPr>
        <w:t>4．考试结束后，只需上交答题纸</w:t>
      </w:r>
    </w:p>
    <w:bookmarkEnd w:id="0"/>
    <w:p>
      <w:pPr>
        <w:numPr>
          <w:ilvl w:val="0"/>
          <w:numId w:val="1"/>
        </w:numPr>
        <w:spacing w:line="240" w:lineRule="auto"/>
        <w:rPr>
          <w:rFonts w:hint="default" w:ascii="Times New Roman" w:hAnsi="Times New Roman" w:cs="Times New Roman" w:eastAsiaTheme="minorEastAsia"/>
          <w:b/>
          <w:bCs/>
          <w:color w:val="auto"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color w:val="auto"/>
          <w:szCs w:val="21"/>
        </w:rPr>
        <w:t>选择题Ⅰ（本题共13小题，每小题3分，共39分。在每小题给出的四个选项中，只有一项是符合题目要求的，选对的得3分，选错的得0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1．单位质量的推进剂所产生的冲量叫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“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比冲量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”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也叫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“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比推力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”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是衡量推进器效率的重要参数。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其单位用国际单位制基本单位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可表示为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auto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</w:t>
      </w:r>
      <w:r>
        <w:rPr>
          <w:rFonts w:hint="default" w:ascii="Times New Roman" w:hAnsi="Times New Roman" w:cs="Times New Roman" w:eastAsiaTheme="minorEastAsia"/>
          <w:color w:val="auto"/>
          <w:position w:val="-24"/>
          <w:sz w:val="21"/>
          <w:szCs w:val="21"/>
        </w:rPr>
        <w:object>
          <v:shape id="_x0000_i1025" o:spt="75" type="#_x0000_t75" style="height:31pt;width:1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 xml:space="preserve">         B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</w:t>
      </w:r>
      <w:r>
        <w:rPr>
          <w:rFonts w:hint="default" w:ascii="Times New Roman" w:hAnsi="Times New Roman" w:cs="Times New Roman" w:eastAsiaTheme="minorEastAsia"/>
          <w:color w:val="auto"/>
          <w:position w:val="-28"/>
          <w:sz w:val="21"/>
          <w:szCs w:val="21"/>
        </w:rPr>
        <w:object>
          <v:shape id="_x0000_i1026" o:spt="75" type="#_x0000_t75" style="height:33pt;width:2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position w:val="-28"/>
          <w:sz w:val="21"/>
          <w:szCs w:val="21"/>
          <w:lang w:val="en-US" w:eastAsia="zh-CN"/>
        </w:rPr>
        <w:t xml:space="preserve">    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C．</w:t>
      </w:r>
      <w:r>
        <w:rPr>
          <w:rFonts w:hint="default" w:ascii="Times New Roman" w:hAnsi="Times New Roman" w:cs="Times New Roman" w:eastAsiaTheme="minorEastAsia"/>
          <w:color w:val="auto"/>
          <w:position w:val="-24"/>
          <w:sz w:val="21"/>
          <w:szCs w:val="21"/>
        </w:rPr>
        <w:object>
          <v:shape id="_x0000_i1027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 xml:space="preserve">     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D．</w:t>
      </w:r>
      <w:r>
        <w:rPr>
          <w:rFonts w:hint="default" w:ascii="Times New Roman" w:hAnsi="Times New Roman" w:cs="Times New Roman" w:eastAsiaTheme="minorEastAsia"/>
          <w:color w:val="auto"/>
          <w:position w:val="-24"/>
          <w:sz w:val="21"/>
          <w:szCs w:val="21"/>
        </w:rPr>
        <w:object>
          <v:shape id="_x0000_i1028" o:spt="7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65245</wp:posOffset>
            </wp:positionH>
            <wp:positionV relativeFrom="paragraph">
              <wp:posOffset>349885</wp:posOffset>
            </wp:positionV>
            <wp:extent cx="1318260" cy="871220"/>
            <wp:effectExtent l="0" t="0" r="15240" b="5080"/>
            <wp:wrapSquare wrapText="bothSides"/>
            <wp:docPr id="2" name="图片 2" descr="@@@d204fe3e-4ad2-43ab-adba-48935edc66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@@@d204fe3e-4ad2-43ab-adba-48935edc664b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18260" cy="871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2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2024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年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2月23日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中国选手苏翊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鸣在第十四届全国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冬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运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会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单板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滑雪大跳台决赛中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摔倒后反击，勇夺金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如图是苏翊鸣比赛过程的频闪照片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运动员从高处滑下，通过起跳台起跳，完成各种空翻、转体、抓板等技术动作后落地，以下说法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A．研究运动员在空中的动作完成情况时，可以将他看成质点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B．腾空中曝光时间间隔内，运动员的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速度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方向发生了改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C．助滑时运动员两腿尽量深蹲是为了降低重心、增大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惯性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D．运动员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在最高点时加速度一定竖直向下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89070</wp:posOffset>
            </wp:positionH>
            <wp:positionV relativeFrom="paragraph">
              <wp:posOffset>355600</wp:posOffset>
            </wp:positionV>
            <wp:extent cx="1134110" cy="862330"/>
            <wp:effectExtent l="0" t="0" r="8890" b="13970"/>
            <wp:wrapSquare wrapText="bothSides"/>
            <wp:docPr id="4" name="图片 4" descr="@@@9aa898f9-847f-4aec-85e9-361a34db6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@@@9aa898f9-847f-4aec-85e9-361a34db674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34110" cy="862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“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儿童散学归来早，忙趁东风放纸鸢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”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阳春三月正是踏青放风筝的好时节。如图所示，在细线拉力的作用下，风筝始终静止在空中，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A．绳子对风筝的拉力大于绳子对人的拉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B．人对地面的压力大小等于人和风筝的总重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C．绳子对人的拉力大于地面对人的摩擦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D．气流对风筝的作用力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小于风筝受到的重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65220</wp:posOffset>
            </wp:positionH>
            <wp:positionV relativeFrom="paragraph">
              <wp:posOffset>163830</wp:posOffset>
            </wp:positionV>
            <wp:extent cx="1478915" cy="1245235"/>
            <wp:effectExtent l="0" t="0" r="6985" b="12065"/>
            <wp:wrapSquare wrapText="bothSides"/>
            <wp:docPr id="100005" name="图片 100005" descr="@@@2b14baf4-6741-4c3c-a315-f87c4ceb4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2b14baf4-6741-4c3c-a315-f87c4ceb4639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78915" cy="1245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 xml:space="preserve">．某实验小组测得在竖直方向飞行的无人机飞行高度 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y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 xml:space="preserve">随时间 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t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变化曲线如图所示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E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、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F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、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、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N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为曲线上的点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EF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、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MN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段可视为两段直线，其方程分别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y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4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t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-26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y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-2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t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+140。无人机及其载物的总质量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kg，取竖直向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下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为正方向。则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A．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EF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段无人机的速度大小为2m/s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B．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lang w:val="en-US" w:eastAsia="zh-CN"/>
        </w:rPr>
        <w:t>E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N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段无人机和载物总动量的变化量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-18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kg·m/s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C．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F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段无人机处于失重状态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D．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MN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段无人机的机械能守恒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</w:t>
      </w:r>
      <w:r>
        <w:rPr>
          <w:rFonts w:hint="default" w:ascii="Times New Roman" w:hAnsi="Times New Roman" w:cs="Times New Roman" w:eastAsiaTheme="minorEastAsia"/>
          <w:color w:val="auto"/>
        </w:rPr>
        <w:t>华为Mate60搭载我国自主研发的麒麟9000s芯片，</w:t>
      </w:r>
      <w:r>
        <w:rPr>
          <w:rFonts w:hint="default" w:ascii="Times New Roman" w:hAnsi="Times New Roman" w:cs="Times New Roman" w:eastAsiaTheme="minorEastAsia"/>
          <w:color w:val="auto"/>
          <w:lang w:eastAsia="zh-CN"/>
        </w:rPr>
        <w:t>该</w:t>
      </w:r>
      <w:r>
        <w:rPr>
          <w:rFonts w:hint="default" w:ascii="Times New Roman" w:hAnsi="Times New Roman" w:cs="Times New Roman" w:eastAsiaTheme="minorEastAsia"/>
          <w:color w:val="auto"/>
        </w:rPr>
        <w:t>手机最大的亮点就是可以连接天通一号01星实现卫星通信。天通一号01星是地球同步静止卫星，另外已知我国的“天宫”号空间站运行周期</w:t>
      </w:r>
      <w:r>
        <w:rPr>
          <w:rFonts w:hint="default" w:ascii="Times New Roman" w:hAnsi="Times New Roman" w:cs="Times New Roman" w:eastAsiaTheme="minorEastAsia"/>
          <w:color w:val="auto"/>
          <w:lang w:eastAsia="zh-CN"/>
        </w:rPr>
        <w:t>约</w:t>
      </w:r>
      <w:r>
        <w:rPr>
          <w:rFonts w:hint="default" w:ascii="Times New Roman" w:hAnsi="Times New Roman" w:cs="Times New Roman" w:eastAsiaTheme="minorEastAsia"/>
          <w:color w:val="auto"/>
        </w:rPr>
        <w:t>为90分钟，“天宫”号空间站和天通一号01星的运动均可看作绕地球做匀速圆周运动，“天宫”号空间站和天通一号01星均可视为质点，忽略地球自转对重力大小的影响，则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</w:rPr>
        <w:t>A．天通一号01星运行的</w:t>
      </w:r>
      <w:r>
        <w:rPr>
          <w:rFonts w:hint="default" w:ascii="Times New Roman" w:hAnsi="Times New Roman" w:cs="Times New Roman" w:eastAsiaTheme="minorEastAsia"/>
          <w:color w:val="auto"/>
          <w:lang w:eastAsia="zh-CN"/>
        </w:rPr>
        <w:t>角</w:t>
      </w:r>
      <w:r>
        <w:rPr>
          <w:rFonts w:hint="default" w:ascii="Times New Roman" w:hAnsi="Times New Roman" w:cs="Times New Roman" w:eastAsiaTheme="minorEastAsia"/>
          <w:color w:val="auto"/>
        </w:rPr>
        <w:t>速度大于“天宫”号空间站运行的</w:t>
      </w:r>
      <w:r>
        <w:rPr>
          <w:rFonts w:hint="default" w:ascii="Times New Roman" w:hAnsi="Times New Roman" w:cs="Times New Roman" w:eastAsiaTheme="minorEastAsia"/>
          <w:color w:val="auto"/>
          <w:lang w:eastAsia="zh-CN"/>
        </w:rPr>
        <w:t>角</w:t>
      </w:r>
      <w:r>
        <w:rPr>
          <w:rFonts w:hint="default" w:ascii="Times New Roman" w:hAnsi="Times New Roman" w:cs="Times New Roman" w:eastAsiaTheme="minorEastAsia"/>
          <w:color w:val="auto"/>
        </w:rPr>
        <w:t>速度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</w:rPr>
        <w:t>B．天通一号01星与“天宫”号空间站距地面的距离之比为</w:t>
      </w:r>
      <w:r>
        <w:rPr>
          <w:rFonts w:hint="default" w:ascii="Times New Roman" w:hAnsi="Times New Roman" w:cs="Times New Roman" w:eastAsiaTheme="minorEastAsia"/>
          <w:color w:val="auto"/>
        </w:rPr>
        <w:object>
          <v:shape id="_x0000_i1029" o:spt="75" alt="eqId5a33fc4e35b2a1095e5d82622352b9dd" type="#_x0000_t75" style="height:14.75pt;width:31.65pt;" o:ole="t" filled="f" o:preferrelative="t" stroked="f" coordsize="21600,21600">
            <v:path/>
            <v:fill on="f" focussize="0,0"/>
            <v:stroke on="f" joinstyle="miter"/>
            <v:imagedata r:id="rId17" o:title="eqId5a33fc4e35b2a1095e5d82622352b9d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</w:rPr>
        <w:t>C．“天宫”号空间站</w:t>
      </w:r>
      <w:r>
        <w:rPr>
          <w:rFonts w:hint="default" w:ascii="Times New Roman" w:hAnsi="Times New Roman" w:cs="Times New Roman" w:eastAsiaTheme="minorEastAsia"/>
          <w:color w:val="auto"/>
          <w:lang w:eastAsia="zh-CN"/>
        </w:rPr>
        <w:t>中的宇航员由于受到离心力而处于漂浮状态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</w:rPr>
        <w:t>D．天通一号01星所在位置的重力加速度与“天宫”号空间站所在位置的重力加速度之比为</w:t>
      </w:r>
      <w:r>
        <w:rPr>
          <w:rFonts w:hint="default" w:ascii="Times New Roman" w:hAnsi="Times New Roman" w:cs="Times New Roman" w:eastAsiaTheme="minorEastAsia"/>
          <w:color w:val="auto"/>
        </w:rPr>
        <w:object>
          <v:shape id="_x0000_i1030" o:spt="75" alt="eqId1987c4e0550f1dd35c8550d989981f3b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19" o:title="eqId1987c4e0550f1dd35c8550d989981f3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2023年12月14日，在法国卡达拉奇，中核集团核工业西南物理研究院与国际热核聚变实验堆ITER总部签署协议，宣布新一代人造太阳“中国环流三号”面向全球开放，邀请全世界科学家来中国集智公关，共同追逐“人造太阳”梦想。“人造太阳”内部发生的一种核反应其反应方程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31" o:spt="75" alt="eqIdb85856d1cf0149ec4d7c03935b3504b6" type="#_x0000_t75" style="height:16.55pt;width:87.1pt;" o:ole="t" filled="f" o:preferrelative="t" stroked="f" coordsize="21600,21600">
            <v:path/>
            <v:fill on="f" focussize="0,0"/>
            <v:stroke on="f" joinstyle="miter"/>
            <v:imagedata r:id="rId21" o:title="eqIdb85856d1cf0149ec4d7c03935b3504b6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已知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32" o:spt="75" alt="eqIda471268774eb647cd7c9530161a87b80" type="#_x0000_t75" style="height:16.5pt;width:15.8pt;" o:ole="t" filled="f" o:preferrelative="t" stroked="f" coordsize="21600,21600">
            <v:path/>
            <v:fill on="f" focussize="0,0"/>
            <v:stroke on="f" joinstyle="miter"/>
            <v:imagedata r:id="rId23" o:title="eqIda471268774eb647cd7c9530161a87b8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比结合能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33" o:spt="75" alt="eqId522230546d4b802094e86ceb48c2ba38" type="#_x0000_t75" style="height:15.55pt;width:12.3pt;" o:ole="t" filled="f" o:preferrelative="t" stroked="f" coordsize="21600,21600">
            <v:path/>
            <v:fill on="f" focussize="0,0"/>
            <v:stroke on="f" joinstyle="miter"/>
            <v:imagedata r:id="rId25" o:title="eqId522230546d4b802094e86ceb48c2ba3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34" o:spt="75" alt="eqIde61fd15d871895d43e9d9ec6d4cf13d7" type="#_x0000_t75" style="height:16.5pt;width:15.8pt;" o:ole="t" filled="f" o:preferrelative="t" stroked="f" coordsize="21600,21600">
            <v:path/>
            <v:fill on="f" focussize="0,0"/>
            <v:stroke on="f" joinstyle="miter"/>
            <v:imagedata r:id="rId27" o:title="eqIde61fd15d871895d43e9d9ec6d4cf13d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比结合能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35" o:spt="75" alt="eqId0b4f150ab98bde511e0f65d9bafab031" type="#_x0000_t75" style="height:16.05pt;width:14.05pt;" o:ole="t" filled="f" o:preferrelative="t" stroked="f" coordsize="21600,21600">
            <v:path/>
            <v:fill on="f" focussize="0,0"/>
            <v:stroke on="f" joinstyle="miter"/>
            <v:imagedata r:id="rId29" o:title="eqId0b4f150ab98bde511e0f65d9bafab03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36" o:spt="75" alt="eqId4a52e1dc02ac505286f39c3d5efcec5b" type="#_x0000_t75" style="height:16.3pt;width:20.2pt;" o:ole="t" filled="f" o:preferrelative="t" stroked="f" coordsize="21600,21600">
            <v:path/>
            <v:fill on="f" focussize="0,0"/>
            <v:stroke on="f" joinstyle="miter"/>
            <v:imagedata r:id="rId31" o:title="eqId4a52e1dc02ac505286f39c3d5efcec5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比结合能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37" o:spt="75" alt="eqId1b4dbe5d5c8b9c28c6f5eb92278a9f17" type="#_x0000_t75" style="height:14.1pt;width:11.4pt;" o:ole="t" filled="f" o:preferrelative="t" stroked="f" coordsize="21600,21600">
            <v:path/>
            <v:fill on="f" focussize="0,0"/>
            <v:stroke on="f" joinstyle="miter"/>
            <v:imagedata r:id="rId33" o:title="eqId1b4dbe5d5c8b9c28c6f5eb92278a9f1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光在真空中的传播速度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c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A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相比核聚变，上述反应更为安全、清洁，但产能效率低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B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38" o:spt="75" alt="eqId4a52e1dc02ac505286f39c3d5efcec5b" type="#_x0000_t75" style="height:16.3pt;width:20.2pt;" o:ole="t" filled="f" o:preferrelative="t" stroked="f" coordsize="21600,21600">
            <v:path/>
            <v:fill on="f" focussize="0,0"/>
            <v:stroke on="f" joinstyle="miter"/>
            <v:imagedata r:id="rId31" o:title="eqId4a52e1dc02ac505286f39c3d5efcec5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比结合能小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39" o:spt="75" alt="eqIde61fd15d871895d43e9d9ec6d4cf13d7" type="#_x0000_t75" style="height:16.5pt;width:15.8pt;" o:ole="t" filled="f" o:preferrelative="t" stroked="f" coordsize="21600,21600">
            <v:path/>
            <v:fill on="f" focussize="0,0"/>
            <v:stroke on="f" joinstyle="miter"/>
            <v:imagedata r:id="rId27" o:title="eqIde61fd15d871895d43e9d9ec6d4cf13d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比结合能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baseline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C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上述反应能够发生，必须使原子核间的距离达到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10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perscript"/>
          <w:lang w:val="en-US" w:eastAsia="zh-CN"/>
        </w:rPr>
        <w:t>-10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baseline"/>
          <w:lang w:val="en-US" w:eastAsia="zh-CN"/>
        </w:rPr>
        <w:t>以内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D．核反应中的质量亏损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40" o:spt="75" alt="eqIdfd7ab493119ed848afef00858c6d4586" type="#_x0000_t75" style="height:29pt;width:79.2pt;" o:ole="t" filled="f" o:preferrelative="t" stroked="f" coordsize="21600,21600">
            <v:path/>
            <v:fill on="f" focussize="0,0"/>
            <v:stroke on="f" joinstyle="miter"/>
            <v:imagedata r:id="rId37" o:title="eqIdfd7ab493119ed848afef00858c6d458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522345</wp:posOffset>
            </wp:positionH>
            <wp:positionV relativeFrom="paragraph">
              <wp:posOffset>424180</wp:posOffset>
            </wp:positionV>
            <wp:extent cx="1551940" cy="896620"/>
            <wp:effectExtent l="0" t="0" r="10160" b="17780"/>
            <wp:wrapSquare wrapText="bothSides"/>
            <wp:docPr id="8" name="图片 8" descr="@@@95c98a8c-c2ae-40de-bccb-b2d1fa6b33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@@@95c98a8c-c2ae-40de-bccb-b2d1fa6b33f1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51940" cy="896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在体育馆训练时，将乒乓球发球机置于地面上方某一合适位置，如图所示，正对竖直墙面水平发射乒乓球。现有两个质量相同乒乓球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a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b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以不同速度水平射出，碰到墙面时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速度与水平方向夹角的正切值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之比为4：9，不计阻力，则乒乓球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a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b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重力对两乒乓球的冲量大小之比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：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B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碰到墙壁时的速度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之比为3：2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C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重力对两乒乓球做功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的平均功率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之比为2：3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D．碰墙前运动时间之比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：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9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503295</wp:posOffset>
            </wp:positionH>
            <wp:positionV relativeFrom="paragraph">
              <wp:posOffset>961390</wp:posOffset>
            </wp:positionV>
            <wp:extent cx="1533525" cy="1085850"/>
            <wp:effectExtent l="0" t="0" r="9525" b="0"/>
            <wp:wrapSquare wrapText="bothSides"/>
            <wp:docPr id="100007" name="图片 100007" descr="@@@300b5e38-2f54-4447-8bba-c22e677c3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300b5e38-2f54-4447-8bba-c22e677c397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  <w:lang w:val="en-US" w:eastAsia="zh-CN"/>
        </w:rPr>
        <w:t>8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有一种将药物透过皮肤注入体内的无针注射器，注射器的泵体是一个长方体槽，泵体上部与竖直绝缘细管相连。如图所示，槽高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h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槽的左、右壁是间距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L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导电金属壁，上下、前后壁均为绝缘壁，其中前后壁间距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d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垂直于前后壁有磁感应强度大小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B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匀强磁场。注射器工作时，在左右两金属壁之间加电压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U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导电药液中形成自左向右的电流，药液受安培力作用被压到细管中完成注射。已知药液的电阻率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41" o:spt="75" alt="eqIde41e0965108418376dd4726f46b5051a" type="#_x0000_t75" style="height:16.6pt;width:12.3pt;" o:ole="t" filled="f" o:preferrelative="t" stroked="f" coordsize="21600,21600">
            <v:path/>
            <v:fill on="f" focussize="0,0"/>
            <v:stroke on="f" joinstyle="miter"/>
            <v:imagedata r:id="rId41" o:title="eqIde41e0965108418376dd4726f46b5051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、密度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42" o:spt="75" alt="eqIdf7a8c66ab4b38d56c934cc71b0b1d84e" type="#_x0000_t75" style="height:15.95pt;width:13.2pt;" o:ole="t" filled="f" o:preferrelative="t" stroked="f" coordsize="21600,21600">
            <v:path/>
            <v:fill on="f" focussize="0,0"/>
            <v:stroke on="f" joinstyle="miter"/>
            <v:imagedata r:id="rId43" o:title="eqIdf7a8c66ab4b38d56c934cc71b0b1d84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重力加速度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g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A．磁场的方向由后壁指向前壁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B．导电药液中电流的大小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43" o:spt="75" alt="eqId6539981c08600ef4f169824335f4f91a" type="#_x0000_t75" style="height:30.1pt;width:22.85pt;" o:ole="t" filled="f" o:preferrelative="t" stroked="f" coordsize="21600,21600">
            <v:path/>
            <v:fill on="f" focussize="0,0"/>
            <v:stroke on="f" joinstyle="miter"/>
            <v:imagedata r:id="rId45" o:title="eqId6539981c08600ef4f169824335f4f91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C．药液受到的安培力大小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44" o:spt="75" alt="eqId2d6256fe548dc2bc4a229c36f5d0fdbe" type="#_x0000_t75" style="height:29.65pt;width:30.75pt;" o:ole="t" filled="f" o:preferrelative="t" stroked="f" coordsize="21600,21600">
            <v:path/>
            <v:fill on="f" focussize="0,0"/>
            <v:stroke on="f" joinstyle="miter"/>
            <v:imagedata r:id="rId47" o:title="eqId2d6256fe548dc2bc4a229c36f5d0fdb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D．注射器正常工作时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45" o:spt="75" alt="eqId02badc2cf599d13e204294064fbed7dd" type="#_x0000_t75" style="height:27.05pt;width:55.4pt;" o:ole="t" filled="f" o:preferrelative="t" stroked="f" coordsize="21600,21600">
            <v:path/>
            <v:fill on="f" focussize="0,0"/>
            <v:stroke on="f" joinstyle="miter"/>
            <v:imagedata r:id="rId49" o:title="eqId02badc2cf599d13e204294064fbed7dd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shd w:val="clear" w:color="auto" w:fill="FFFFFF"/>
        <w:adjustRightInd w:val="0"/>
        <w:snapToGrid w:val="0"/>
        <w:textAlignment w:val="center"/>
        <w:rPr>
          <w:rFonts w:hint="default" w:ascii="Times New Roman" w:hAnsi="Times New Roman" w:cs="Times New Roman" w:eastAsiaTheme="minorEastAsia"/>
          <w:color w:val="auto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988820</wp:posOffset>
            </wp:positionH>
            <wp:positionV relativeFrom="paragraph">
              <wp:posOffset>40005</wp:posOffset>
            </wp:positionV>
            <wp:extent cx="3192780" cy="887095"/>
            <wp:effectExtent l="0" t="0" r="7620" b="8255"/>
            <wp:wrapTight wrapText="bothSides">
              <wp:wrapPolygon>
                <wp:start x="0" y="0"/>
                <wp:lineTo x="0" y="21337"/>
                <wp:lineTo x="21523" y="21337"/>
                <wp:lineTo x="21523" y="0"/>
                <wp:lineTo x="0" y="0"/>
              </wp:wrapPolygon>
            </wp:wrapTight>
            <wp:docPr id="5" name="图片 15" descr="@@@8e06a394-a1e2-4d78-a598-20015183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5" descr="@@@8e06a394-a1e2-4d78-a598-20015183116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2780" cy="887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t>9．有“海上充电宝”之称的南鲲号是一个利用海浪发电的大型海上电站，其发电原理是海浪带动浪板上下摆动，从而驱动发电机转子转动，其中浪板和转子的链接装置使转子只能单方向转动。若转子带动线圈如下图逆时针转动，并向外输出电流，则下列说法正确的是（　　）</w:t>
      </w:r>
    </w:p>
    <w:p>
      <w:pPr>
        <w:shd w:val="clear" w:color="auto" w:fill="FFFFFF"/>
        <w:adjustRightInd w:val="0"/>
        <w:snapToGrid w:val="0"/>
        <w:ind w:left="315" w:leftChars="150"/>
        <w:textAlignment w:val="center"/>
        <w:rPr>
          <w:rFonts w:hint="default" w:ascii="Times New Roman" w:hAnsi="Times New Roman" w:cs="Times New Roman" w:eastAsiaTheme="minorEastAsia"/>
          <w:color w:val="auto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Cs w:val="21"/>
        </w:rPr>
        <w:t>A．线圈转动到如图所示位置是中性面的位置</w:t>
      </w:r>
    </w:p>
    <w:p>
      <w:pPr>
        <w:shd w:val="clear" w:color="auto" w:fill="FFFFFF"/>
        <w:adjustRightInd w:val="0"/>
        <w:snapToGrid w:val="0"/>
        <w:ind w:left="315" w:leftChars="150"/>
        <w:textAlignment w:val="center"/>
        <w:rPr>
          <w:rFonts w:hint="default" w:ascii="Times New Roman" w:hAnsi="Times New Roman" w:cs="Times New Roman" w:eastAsiaTheme="minorEastAsia"/>
          <w:color w:val="auto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Cs w:val="21"/>
        </w:rPr>
        <w:t>B．线圈转动到如图所示位置时</w: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object>
          <v:shape id="_x0000_i1046" o:spt="75" alt="eqId0a6936d370d6a238a608ca56f87198de" type="#_x0000_t75" style="height:9.4pt;width:9.4pt;" o:ole="t" filled="f" o:preferrelative="t" stroked="f" coordsize="21600,21600">
            <v:path/>
            <v:fill on="f" focussize="0,0"/>
            <v:stroke on="f" joinstyle="miter"/>
            <v:imagedata r:id="rId52" o:title="eqId0a6936d370d6a238a608ca56f87198d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t>端电势低于</w: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object>
          <v:shape id="_x0000_i1047" o:spt="75" alt="eqId2c94bb12cee76221e13f9ef955b0aab1" type="#_x0000_t75" style="height:12.5pt;width:9.4pt;" o:ole="t" filled="f" o:preferrelative="t" stroked="f" coordsize="21600,21600">
            <v:path/>
            <v:fill on="f" focussize="0,0"/>
            <v:stroke on="f" joinstyle="miter"/>
            <v:imagedata r:id="rId54" o:title="eqId2c94bb12cee76221e13f9ef955b0aab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t>端电势</w:t>
      </w:r>
    </w:p>
    <w:p>
      <w:pPr>
        <w:shd w:val="clear" w:color="auto" w:fill="FFFFFF"/>
        <w:adjustRightInd w:val="0"/>
        <w:snapToGrid w:val="0"/>
        <w:ind w:left="315" w:leftChars="150"/>
        <w:textAlignment w:val="center"/>
        <w:rPr>
          <w:rFonts w:hint="default" w:ascii="Times New Roman" w:hAnsi="Times New Roman" w:cs="Times New Roman" w:eastAsiaTheme="minorEastAsia"/>
          <w:color w:val="auto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Cs w:val="21"/>
        </w:rPr>
        <w:drawing>
          <wp:anchor distT="0" distB="0" distL="0" distR="0" simplePos="0" relativeHeight="251668480" behindDoc="0" locked="0" layoutInCell="1" allowOverlap="1">
            <wp:simplePos x="0" y="0"/>
            <wp:positionH relativeFrom="column">
              <wp:posOffset>4046220</wp:posOffset>
            </wp:positionH>
            <wp:positionV relativeFrom="paragraph">
              <wp:posOffset>46990</wp:posOffset>
            </wp:positionV>
            <wp:extent cx="1099820" cy="1253490"/>
            <wp:effectExtent l="0" t="0" r="5080" b="3810"/>
            <wp:wrapSquare wrapText="bothSides"/>
            <wp:docPr id="6" name="图片 100011" descr="@@@d3b4cf3f-5550-44ad-b3c4-a8de00115e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0011" descr="@@@d3b4cf3f-5550-44ad-b3c4-a8de00115eeb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9820" cy="1253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t>C．该发电机单位时间内输出的最大电能与浪板面积的大小有关</w:t>
      </w:r>
    </w:p>
    <w:p>
      <w:pPr>
        <w:shd w:val="clear" w:color="auto" w:fill="FFFFFF"/>
        <w:adjustRightInd w:val="0"/>
        <w:snapToGrid w:val="0"/>
        <w:ind w:left="315" w:leftChars="150"/>
        <w:textAlignment w:val="center"/>
        <w:rPr>
          <w:rFonts w:hint="default" w:ascii="Times New Roman" w:hAnsi="Times New Roman" w:cs="Times New Roman" w:eastAsiaTheme="minorEastAsia"/>
          <w:color w:val="auto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Cs w:val="21"/>
        </w:rPr>
        <w:t>D．该发电机单位时间内输出的最大电能与转子转轴的位置有关</w:t>
      </w:r>
    </w:p>
    <w:p>
      <w:pPr>
        <w:shd w:val="clear" w:color="auto" w:fill="FFFFFF"/>
        <w:adjustRightInd w:val="0"/>
        <w:snapToGrid w:val="0"/>
        <w:textAlignment w:val="center"/>
        <w:rPr>
          <w:rFonts w:hint="default" w:ascii="Times New Roman" w:hAnsi="Times New Roman" w:cs="Times New Roman" w:eastAsiaTheme="minorEastAsia"/>
          <w:color w:val="auto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Cs w:val="21"/>
        </w:rPr>
        <w:t>10．如图所示为餐厅暖盘车的储盘装置示意图，三根完全相同的轻质弹簧等间距竖直悬挂在水平固定圆环上，下端连接质量为</w: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object>
          <v:shape id="_x0000_i1048" o:spt="75" alt="eqIdac047e91852b91af639feec23a9598b2" type="#_x0000_t75" style="height:10.15pt;width:14.1pt;" o:ole="t" filled="f" o:preferrelative="t" stroked="f" coordsize="21600,21600">
            <v:path/>
            <v:fill on="f" focussize="0,0"/>
            <v:stroke on="f" joinstyle="miter"/>
            <v:imagedata r:id="rId57" o:title="eqIdac047e91852b91af639feec23a9598b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t>的托盘，托盘上放着6个质量均为</w: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object>
          <v:shape id="_x0000_i1049" o:spt="75" alt="eqId294f5ba74cdf695fc9a8a8e52f421328" type="#_x0000_t75" style="height:9.4pt;width:10.95pt;" o:ole="t" filled="f" o:preferrelative="t" stroked="f" coordsize="21600,21600">
            <v:path/>
            <v:fill on="f" focussize="0,0"/>
            <v:stroke on="f" joinstyle="miter"/>
            <v:imagedata r:id="rId59" o:title="eqId294f5ba74cdf695fc9a8a8e52f42132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t>的盘子并处于静止状态。若取走一个盘子，稳定后余下的正好升高补平。已知重力加速度大小为</w: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object>
          <v:shape id="_x0000_i1050" o:spt="75" alt="eqId276509f01529d982ab21e479a4619268" type="#_x0000_t75" style="height:10.15pt;width:9.4pt;" o:ole="t" filled="f" o:preferrelative="t" stroked="f" coordsize="21600,21600">
            <v:path/>
            <v:fill on="f" focussize="0,0"/>
            <v:stroke on="f" joinstyle="miter"/>
            <v:imagedata r:id="rId61" o:title="eqId276509f01529d982ab21e479a461926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t>，则（  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adjustRightInd w:val="0"/>
        <w:snapToGrid w:val="0"/>
        <w:ind w:firstLine="210" w:firstLineChars="100"/>
        <w:textAlignment w:val="center"/>
        <w:rPr>
          <w:rFonts w:hint="default" w:ascii="Times New Roman" w:hAnsi="Times New Roman" w:cs="Times New Roman" w:eastAsiaTheme="minorEastAsia"/>
          <w:color w:val="auto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Cs w:val="21"/>
        </w:rPr>
        <w:t>A．若相邻两盘间距为h，那么每根弹簧的劲度系数为</w:t>
      </w:r>
      <m:oMath>
        <m:f>
          <m:fPr>
            <m:ctrlPr>
              <w:rPr>
                <w:rFonts w:hint="default" w:ascii="Cambria Math" w:hAnsi="Cambria Math" w:cs="Times New Roman" w:eastAsiaTheme="minorEastAsia"/>
                <w:color w:val="auto"/>
                <w:sz w:val="28"/>
                <w:szCs w:val="28"/>
              </w:rPr>
            </m:ctrlPr>
          </m:fPr>
          <m:num>
            <m:r>
              <m:rPr/>
              <w:rPr>
                <w:rFonts w:hint="default" w:ascii="Cambria Math" w:hAnsi="Cambria Math" w:cs="Times New Roman" w:eastAsiaTheme="minorEastAsia"/>
                <w:color w:val="auto"/>
                <w:sz w:val="28"/>
                <w:szCs w:val="28"/>
              </w:rPr>
              <m:t>mg</m:t>
            </m:r>
            <m:ctrlPr>
              <w:rPr>
                <w:rFonts w:hint="default" w:ascii="Cambria Math" w:hAnsi="Cambria Math" w:cs="Times New Roman" w:eastAsiaTheme="minorEastAsia"/>
                <w:color w:val="auto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 w:cs="Times New Roman" w:eastAsiaTheme="minorEastAsia"/>
                <w:color w:val="auto"/>
                <w:sz w:val="28"/>
                <w:szCs w:val="28"/>
                <w:lang w:val="en-US" w:eastAsia="zh-CN"/>
              </w:rPr>
              <m:t>ℎ</m:t>
            </m:r>
            <m:ctrlPr>
              <w:rPr>
                <w:rFonts w:hint="default" w:ascii="Cambria Math" w:hAnsi="Cambria Math" w:cs="Times New Roman" w:eastAsiaTheme="minorEastAsia"/>
                <w:color w:val="auto"/>
                <w:sz w:val="28"/>
                <w:szCs w:val="28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  <w:color w:val="auto"/>
          <w:szCs w:val="21"/>
        </w:rPr>
        <w:t xml:space="preserve">   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adjustRightInd w:val="0"/>
        <w:snapToGrid w:val="0"/>
        <w:ind w:firstLine="210" w:firstLineChars="100"/>
        <w:textAlignment w:val="center"/>
        <w:rPr>
          <w:rFonts w:hint="default" w:ascii="Times New Roman" w:hAnsi="Times New Roman" w:cs="Times New Roman" w:eastAsiaTheme="minorEastAsia"/>
          <w:color w:val="auto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Cs w:val="21"/>
        </w:rPr>
        <w:t>B．若相邻两盘间距为h，那么每根弹簧的劲度系数</w:t>
      </w:r>
      <w:r>
        <w:rPr>
          <w:rFonts w:hint="default" w:ascii="Times New Roman" w:hAnsi="Times New Roman" w:cs="Times New Roman" w:eastAsiaTheme="minorEastAsia"/>
          <w:color w:val="auto"/>
          <w:sz w:val="28"/>
          <w:szCs w:val="28"/>
        </w:rPr>
        <w:t>为</w:t>
      </w:r>
      <m:oMath>
        <m:f>
          <m:fPr>
            <m:ctrlPr>
              <w:rPr>
                <w:rFonts w:hint="default" w:ascii="Cambria Math" w:hAnsi="Cambria Math" w:cs="Times New Roman" w:eastAsiaTheme="minorEastAsia"/>
                <w:color w:val="auto"/>
                <w:sz w:val="28"/>
                <w:szCs w:val="28"/>
              </w:rPr>
            </m:ctrlPr>
          </m:fPr>
          <m:num>
            <m:r>
              <m:rPr/>
              <w:rPr>
                <w:rFonts w:hint="default" w:ascii="Cambria Math" w:hAnsi="Cambria Math" w:cs="Times New Roman" w:eastAsiaTheme="minorEastAsia"/>
                <w:color w:val="auto"/>
                <w:sz w:val="28"/>
                <w:szCs w:val="28"/>
              </w:rPr>
              <m:t>(M+6m)g</m:t>
            </m:r>
            <m:ctrlPr>
              <w:rPr>
                <w:rFonts w:hint="default" w:ascii="Cambria Math" w:hAnsi="Cambria Math" w:cs="Times New Roman" w:eastAsiaTheme="minorEastAsia"/>
                <w:color w:val="auto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 w:cs="Times New Roman" w:eastAsiaTheme="minorEastAsia"/>
                <w:color w:val="auto"/>
                <w:sz w:val="28"/>
                <w:szCs w:val="28"/>
              </w:rPr>
              <m:t>5ℎ</m:t>
            </m:r>
            <m:ctrlPr>
              <w:rPr>
                <w:rFonts w:hint="default" w:ascii="Cambria Math" w:hAnsi="Cambria Math" w:cs="Times New Roman" w:eastAsiaTheme="minorEastAsia"/>
                <w:color w:val="auto"/>
                <w:sz w:val="28"/>
                <w:szCs w:val="28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  <w:color w:val="auto"/>
          <w:szCs w:val="21"/>
        </w:rPr>
        <w:t xml:space="preserve">    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adjustRightInd w:val="0"/>
        <w:snapToGrid w:val="0"/>
        <w:ind w:firstLine="210" w:firstLineChars="100"/>
        <w:textAlignment w:val="center"/>
        <w:rPr>
          <w:rFonts w:hint="default" w:ascii="Times New Roman" w:hAnsi="Times New Roman" w:cs="Times New Roman" w:eastAsiaTheme="minorEastAsia"/>
          <w:color w:val="auto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Cs w:val="21"/>
        </w:rPr>
        <w:t>C．某顾客快速取走1号盘子的瞬间，托盘对6号盘子作用力的大小为</w: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object>
          <v:shape id="_x0000_i1051" o:spt="75" alt="eqIddd658400164187ac2d2e56616676b570" type="#_x0000_t75" style="height:27.4pt;width:64.15pt;" o:ole="t" filled="f" o:preferrelative="t" stroked="f" coordsize="21600,21600">
            <v:path/>
            <v:fill on="f" focussize="0,0"/>
            <v:stroke on="f" joinstyle="miter"/>
            <v:imagedata r:id="rId63" o:title="eqIddd658400164187ac2d2e56616676b57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tab/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tab/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t xml:space="preserve">    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adjustRightInd w:val="0"/>
        <w:snapToGrid w:val="0"/>
        <w:ind w:firstLine="210" w:firstLineChars="100"/>
        <w:textAlignment w:val="center"/>
        <w:rPr>
          <w:rFonts w:hint="default" w:ascii="Times New Roman" w:hAnsi="Times New Roman" w:cs="Times New Roman" w:eastAsiaTheme="minorEastAsia"/>
          <w:color w:val="auto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Cs w:val="21"/>
        </w:rPr>
        <w:t>D．某顾客快速取走1号盘子的瞬间，托盘对6号盘子作用力的大小为</w: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object>
          <v:shape id="_x0000_i1052" o:spt="75" alt="eqId7865ac495d6b6bf9c0c3ee60a5fdcf33" type="#_x0000_t75" style="height:27.4pt;width:64.15pt;" o:ole="t" filled="f" o:preferrelative="t" stroked="f" coordsize="21600,21600">
            <v:path/>
            <v:fill on="f" focussize="0,0"/>
            <v:stroke on="f" joinstyle="miter"/>
            <v:imagedata r:id="rId65" o:title="eqId7865ac495d6b6bf9c0c3ee60a5fdcf3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Cs w:val="21"/>
        </w:rP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973455</wp:posOffset>
                </wp:positionH>
                <wp:positionV relativeFrom="paragraph">
                  <wp:posOffset>104140</wp:posOffset>
                </wp:positionV>
                <wp:extent cx="4072890" cy="977900"/>
                <wp:effectExtent l="0" t="0" r="0" b="0"/>
                <wp:wrapSquare wrapText="bothSides"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72890" cy="978171"/>
                          <a:chOff x="4805" y="3286"/>
                          <a:chExt cx="6774" cy="1759"/>
                        </a:xfrm>
                      </wpg:grpSpPr>
                      <wps:wsp>
                        <wps:cNvPr id="9" name="文本框 1"/>
                        <wps:cNvSpPr txBox="1"/>
                        <wps:spPr>
                          <a:xfrm>
                            <a:off x="4805" y="4546"/>
                            <a:ext cx="6774" cy="4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ind w:firstLine="540" w:firstLineChars="300"/>
                                <w:rPr>
                                  <w:rFonts w:hint="default" w:eastAsia="宋体"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eastAsia="zh-CN"/>
                                </w:rPr>
                                <w:t>甲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val="en-US" w:eastAsia="zh-CN"/>
                                </w:rPr>
                                <w:t xml:space="preserve">                      乙                         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  <pic:pic xmlns:pic="http://schemas.openxmlformats.org/drawingml/2006/picture">
                        <pic:nvPicPr>
                          <pic:cNvPr id="100021" name="图片 100021" descr="@@@7f7c29c6-eba9-4d6a-881c-cd9ab15d6164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rcRect l="25765" t="23936" r="45786" b="10638"/>
                          <a:stretch>
                            <a:fillRect/>
                          </a:stretch>
                        </pic:blipFill>
                        <pic:spPr>
                          <a:xfrm>
                            <a:off x="4814" y="3309"/>
                            <a:ext cx="1480" cy="1332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" name="图片 100003" descr="@@@76244a1c-d559-4dda-992b-5186490e0108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rcRect b="15263"/>
                          <a:stretch>
                            <a:fillRect/>
                          </a:stretch>
                        </pic:blipFill>
                        <pic:spPr>
                          <a:xfrm>
                            <a:off x="6494" y="3286"/>
                            <a:ext cx="4887" cy="1388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76.65pt;margin-top:8.2pt;height:77pt;width:320.7pt;mso-wrap-distance-bottom:0pt;mso-wrap-distance-left:9pt;mso-wrap-distance-right:9pt;mso-wrap-distance-top:0pt;z-index:251672576;mso-width-relative:page;mso-height-relative:page;" coordorigin="4805,3286" coordsize="6774,1759" o:gfxdata="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">
                <o:lock v:ext="edit" aspectratio="f"/>
                <v:shape id="文本框 1" o:spid="_x0000_s1026" o:spt="202" type="#_x0000_t202" style="position:absolute;left:4805;top:4546;height:499;width:6774;" filled="f" stroked="f" coordsize="21600,21600" o:gfxdata="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QQjGb4A&#10;AADa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ind w:firstLine="540" w:firstLineChars="300"/>
                          <w:rPr>
                            <w:rFonts w:hint="default" w:eastAsia="宋体"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  <w:lang w:eastAsia="zh-CN"/>
                          </w:rPr>
                          <w:t>甲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lang w:val="en-US" w:eastAsia="zh-CN"/>
                          </w:rPr>
                          <w:t xml:space="preserve">                      乙                         丙</w:t>
                        </w:r>
                      </w:p>
                    </w:txbxContent>
                  </v:textbox>
                </v:shape>
                <v:shape id="_x0000_s1026" o:spid="_x0000_s1026" o:spt="75" alt="@@@7f7c29c6-eba9-4d6a-881c-cd9ab15d6164" type="#_x0000_t75" style="position:absolute;left:4814;top:3309;height:1332;width:1480;" filled="f" o:preferrelative="t" stroked="f" coordsize="21600,21600" o:gfxdata="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wVKcG&#10;wAAAAN8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66" cropleft="16885f" croptop="15687f" cropright="30006f" cropbottom="6972f" o:title=""/>
                  <o:lock v:ext="edit" aspectratio="t"/>
                </v:shape>
                <v:shape id="图片 100003" o:spid="_x0000_s1026" o:spt="75" alt="@@@76244a1c-d559-4dda-992b-5186490e0108" type="#_x0000_t75" style="position:absolute;left:6494;top:3286;height:1388;width:4887;" filled="f" o:preferrelative="t" stroked="f" coordsize="21600,21600" o:gfxdata="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/+B0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67" cropbottom="10003f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11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多个点波源在空间也可以形成干涉图样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如图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是三个横波波源在均匀介质中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的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位置，波源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S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S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S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分别位于等边三角形的三个顶点上，且边长为2m。三个波源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在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53" o:spt="75" alt="eqId7aeb9a94e392f6759b18abed89aacc5e" type="#_x0000_t75" style="height:12.85pt;width:21.95pt;" o:ole="t" filled="f" o:preferrelative="t" stroked="f" coordsize="21600,21600">
            <v:path/>
            <v:fill on="f" focussize="0,0"/>
            <v:stroke on="f" joinstyle="miter"/>
            <v:imagedata r:id="rId69" o:title="eqId7aeb9a94e392f6759b18abed89aacc5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时刻同时开始振动，振动方向垂直纸面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其中波源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S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S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i w:val="0"/>
          <w:iCs/>
          <w:color w:val="auto"/>
          <w:sz w:val="21"/>
          <w:szCs w:val="21"/>
          <w:vertAlign w:val="baseline"/>
          <w:lang w:eastAsia="zh-CN"/>
        </w:rPr>
        <w:t>的振动图像如图乙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S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 w:eastAsiaTheme="minorEastAsia"/>
          <w:i w:val="0"/>
          <w:iCs/>
          <w:color w:val="auto"/>
          <w:sz w:val="21"/>
          <w:szCs w:val="21"/>
          <w:vertAlign w:val="baseline"/>
          <w:lang w:eastAsia="zh-CN"/>
        </w:rPr>
        <w:t>的振动图像如图丙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已知波的传播速度为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.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5m/s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处质点位于三角形中心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C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处质点位于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S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与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S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连线中点。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A．其中一列波遇到尺寸为0.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m的障碍物时，不能发生明显的衍射现象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auto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B．位于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处的质点的振幅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10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cm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C．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t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0.45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s时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C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处质点与平衡位置之间的距离是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2.5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cm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681095</wp:posOffset>
            </wp:positionH>
            <wp:positionV relativeFrom="paragraph">
              <wp:posOffset>149225</wp:posOffset>
            </wp:positionV>
            <wp:extent cx="1392555" cy="1593215"/>
            <wp:effectExtent l="0" t="0" r="17145" b="6985"/>
            <wp:wrapSquare wrapText="bothSides"/>
            <wp:docPr id="100025" name="图片 100025" descr="@@@a198bc37-968f-4747-855d-36279e2594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@@@a198bc37-968f-4747-855d-36279e2594b8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92555" cy="15932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D．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t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0.7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s时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C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处质点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沿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y轴负方向振动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一种反射式光纤位移传感器可以实现微小位移测量，其部分原理简化如图所示。两光纤可等效为圆柱状玻璃丝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、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N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相距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 xml:space="preserve">d =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4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a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直径均为2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a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折射率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54" o:spt="75" alt="eqId33cf49a3309dd94d09a916abc2143382" type="#_x0000_t75" style="height:15.8pt;width:44.85pt;" o:ole="t" filled="f" o:preferrelative="t" stroked="f" coordsize="21600,21600">
            <v:path/>
            <v:fill on="f" focussize="0,0"/>
            <v:stroke on="f" joinstyle="miter"/>
            <v:imagedata r:id="rId72" o:title="eqId33cf49a3309dd94d09a916abc214338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、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N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下端横截面平齐且与被测物体表面平行。激光在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内多次全反射后从下端面射向被测物体，经被测物体表面镜面反射至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N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下端面，测量前先调节光纤内光路，使得从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下端面出射的光与竖直方向的夹角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55" o:spt="75" alt="eqIdc24095e409b025db711f14be783a406c" type="#_x0000_t75" style="height:12.25pt;width:8.75pt;" o:ole="t" filled="f" o:preferrelative="t" stroked="f" coordsize="21600,21600">
            <v:path/>
            <v:fill on="f" focussize="0,0"/>
            <v:stroke on="f" joinstyle="miter"/>
            <v:imagedata r:id="rId74" o:title="eqIdc24095e409b025db711f14be783a406c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达到最大。被测物体自上而下微小移动，使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N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下端面从刚能接收反射激光到恰好全部被照亮，被测物体下移的距离Δ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b</w:t>
      </w:r>
      <w:r>
        <w:rPr>
          <w:rFonts w:hint="default" w:ascii="Times New Roman" w:hAnsi="Times New Roman" w:cs="Times New Roman" w:eastAsiaTheme="minorEastAsia"/>
          <w:i w:val="0"/>
          <w:iCs/>
          <w:color w:val="auto"/>
          <w:sz w:val="21"/>
          <w:szCs w:val="21"/>
          <w:lang w:eastAsia="zh-CN"/>
        </w:rPr>
        <w:t>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只考虑在被测物体表面反射一次的光线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420" w:firstLineChars="200"/>
        <w:jc w:val="left"/>
        <w:textAlignment w:val="auto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A．0.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a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ab/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B．0.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a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 xml:space="preserve">   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C．0.75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a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 xml:space="preserve">    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D．0.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8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a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auto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  <w:lang w:val="en-US" w:eastAsia="zh-CN"/>
        </w:rPr>
        <w:t>13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细胞膜是一个细胞重要的组成部分，它是一个弹性膜且不带电时磷脂双分子层间的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距离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为</w:t>
      </w:r>
      <w:r>
        <w:rPr>
          <w:rFonts w:hint="default" w:ascii="Times New Roman" w:hAnsi="Times New Roman" w:cs="Times New Roman" w:eastAsiaTheme="minorEastAsia"/>
          <w:color w:val="auto"/>
          <w:position w:val="-12"/>
          <w:sz w:val="21"/>
          <w:szCs w:val="21"/>
        </w:rPr>
        <w:object>
          <v:shape id="_x0000_i1056" o:spt="75" type="#_x0000_t75" style="height:16.1pt;width:12.4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75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将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细胞膜的伸缩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看成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劲度系数为</w:t>
      </w:r>
      <w:r>
        <w:rPr>
          <w:rFonts w:hint="default" w:ascii="Times New Roman" w:hAnsi="Times New Roman" w:cs="Times New Roman" w:eastAsiaTheme="minorEastAsia"/>
          <w:color w:val="auto"/>
          <w:position w:val="-12"/>
          <w:sz w:val="21"/>
          <w:szCs w:val="21"/>
        </w:rPr>
        <w:object>
          <v:shape id="_x0000_i1057" o:spt="75" type="#_x0000_t75" style="height:16.15pt;width:11.6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77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弹簧，并且细胞膜的面积</w:t>
      </w:r>
      <w:r>
        <w:rPr>
          <w:rFonts w:hint="default" w:ascii="Times New Roman" w:hAnsi="Times New Roman" w:cs="Times New Roman" w:eastAsiaTheme="minorEastAsia"/>
          <w:color w:val="auto"/>
          <w:position w:val="-6"/>
          <w:sz w:val="21"/>
          <w:szCs w:val="21"/>
        </w:rPr>
        <w:object>
          <v:shape id="_x0000_i1058" o:spt="75" type="#_x0000_t75" style="height:14.75pt;width:37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介电常数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59" o:spt="75" alt="eqId711c92626a97e6b778b3aa86e663ee97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82" o:title="eqId711c92626a97e6b778b3aa86e663ee97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细胞膜上分布有可以运输粒子的离子泵，使得阴阳离子分布均匀地分布在内外两层上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已知静电力常量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k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当内外膜分别带电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Q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-Q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时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，下列说法正确的是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auto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  <w:lang w:val="en-US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093720</wp:posOffset>
            </wp:positionH>
            <wp:positionV relativeFrom="paragraph">
              <wp:posOffset>41910</wp:posOffset>
            </wp:positionV>
            <wp:extent cx="1985010" cy="1120775"/>
            <wp:effectExtent l="0" t="0" r="15240" b="3175"/>
            <wp:wrapSquare wrapText="bothSides"/>
            <wp:docPr id="100023" name="图片 100023" descr="@@@04388e9a-51c8-4252-ae48-488085605c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@@@04388e9a-51c8-4252-ae48-488085605c86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985010" cy="1120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A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内外膜之间的电场强度大小为</w:t>
      </w:r>
      <w:r>
        <w:rPr>
          <w:rFonts w:hint="default" w:ascii="Times New Roman" w:hAnsi="Times New Roman" w:cs="Times New Roman" w:eastAsiaTheme="minorEastAsia"/>
          <w:color w:val="auto"/>
          <w:position w:val="-24"/>
          <w:sz w:val="21"/>
          <w:szCs w:val="21"/>
          <w:lang w:eastAsia="zh-CN"/>
        </w:rPr>
        <w:object>
          <v:shape id="_x0000_i1060" o:spt="75" type="#_x0000_t75" style="height:26.65pt;width:27.4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auto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B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内外膜的厚度为</w:t>
      </w:r>
      <w:r>
        <w:rPr>
          <w:rFonts w:hint="default" w:ascii="Times New Roman" w:hAnsi="Times New Roman" w:cs="Times New Roman" w:eastAsiaTheme="minorEastAsia"/>
          <w:b/>
          <w:bCs/>
          <w:color w:val="auto"/>
          <w:position w:val="-30"/>
          <w:sz w:val="21"/>
          <w:szCs w:val="21"/>
          <w:lang w:eastAsia="zh-CN"/>
        </w:rPr>
        <w:object>
          <v:shape id="_x0000_i1061" o:spt="75" type="#_x0000_t75" style="height:31.4pt;width:46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auto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C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每一侧膜收到的作用力大小为</w:t>
      </w:r>
      <w:r>
        <w:rPr>
          <w:rFonts w:hint="default" w:ascii="Times New Roman" w:hAnsi="Times New Roman" w:cs="Times New Roman" w:eastAsiaTheme="minorEastAsia"/>
          <w:color w:val="auto"/>
          <w:position w:val="-24"/>
          <w:sz w:val="21"/>
          <w:szCs w:val="21"/>
          <w:lang w:eastAsia="zh-CN"/>
        </w:rPr>
        <w:object>
          <v:shape id="_x0000_i1062" o:spt="75" type="#_x0000_t75" style="height:30pt;width:33.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auto"/>
        <w:rPr>
          <w:rFonts w:hint="default" w:ascii="Times New Roman" w:hAnsi="Times New Roman" w:cs="Times New Roman" w:eastAsiaTheme="minorEastAsia"/>
          <w:b/>
          <w:bCs/>
          <w:color w:val="auto"/>
          <w:position w:val="-30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D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内外膜间的电势差大小为</w:t>
      </w:r>
      <w:r>
        <w:rPr>
          <w:rFonts w:hint="default" w:ascii="Times New Roman" w:hAnsi="Times New Roman" w:cs="Times New Roman" w:eastAsiaTheme="minorEastAsia"/>
          <w:b/>
          <w:bCs/>
          <w:color w:val="auto"/>
          <w:position w:val="-30"/>
          <w:sz w:val="21"/>
          <w:szCs w:val="21"/>
          <w:lang w:eastAsia="zh-CN"/>
        </w:rPr>
        <w:object>
          <v:shape id="_x0000_i1063" o:spt="75" type="#_x0000_t75" style="height:33.15pt;width:86.5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90">
            <o:LockedField>false</o:LockedField>
          </o:OLEObject>
        </w:object>
      </w:r>
    </w:p>
    <w:p>
      <w:pPr>
        <w:numPr>
          <w:ilvl w:val="0"/>
          <w:numId w:val="1"/>
        </w:numPr>
        <w:spacing w:line="240" w:lineRule="auto"/>
        <w:ind w:left="0" w:leftChars="0" w:firstLine="0" w:firstLineChars="0"/>
        <w:rPr>
          <w:rFonts w:hint="default" w:ascii="Times New Roman" w:hAnsi="Times New Roman" w:cs="Times New Roman" w:eastAsiaTheme="minorEastAsia"/>
          <w:b/>
          <w:bCs/>
          <w:color w:val="auto"/>
          <w:szCs w:val="21"/>
        </w:rPr>
      </w:pPr>
      <w:r>
        <w:rPr>
          <w:rFonts w:hint="default" w:ascii="Times New Roman" w:hAnsi="Times New Roman" w:cs="Times New Roman" w:eastAsiaTheme="minorEastAsia"/>
          <w:b/>
          <w:bCs/>
          <w:color w:val="auto"/>
          <w:szCs w:val="21"/>
        </w:rPr>
        <w:t>选择题题Ⅱ（本题共2小题，每小题3分，共6分。每小题列出的四个备选项中至少有一个是符合题目要求的。全部选对的得3分，选对但不全的得2分，有选错的得0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  <w:lang w:val="en-US" w:eastAsia="zh-CN"/>
        </w:rPr>
        <w:t>14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下列说法正确的是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</w:t>
      </w: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  <w:lang w:val="en-US" w:eastAsia="zh-CN"/>
        </w:rPr>
        <w:t>全自动洗衣机的多段式水位自动感应装置采用了压力传感器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B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动量守恒定律适用的地方牛顿运动定律也一定适用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C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无法通过是否具有各向异性来区别多晶体和非晶体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8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D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</w:t>
      </w: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  <w:lang w:val="en-US" w:eastAsia="zh-CN"/>
        </w:rPr>
        <w:t>液体具有流动性是因为液体分子间相互作用的排斥力较大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  <w:lang w:val="en-US" w:eastAsia="zh-CN"/>
        </w:rPr>
        <w:t>15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．巴耳末系是指氢原子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64" o:spt="75" alt="eqId60960a0a619043d7bfd89bbd6cd96dff" type="#_x0000_t75" style="height:13.9pt;width:53.65pt;" o:ole="t" filled="f" o:preferrelative="t" stroked="f" coordsize="21600,21600">
            <v:path/>
            <v:fill on="f" focussize="0,0"/>
            <v:stroke on="f" joinstyle="miter"/>
            <v:imagedata r:id="rId93" o:title="eqId60960a0a619043d7bfd89bbd6cd96dff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能级跃迁到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n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2能级时发出的光谱线系，如图甲所示。图乙中给出了巴耳末谱线对应的波长。已知可见光的能量在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65" o:spt="75" alt="eqIdb8e618eac977a97288eeaab3d6b03049" type="#_x0000_t75" style="height:12.5pt;width:73.85pt;" o:ole="t" filled="f" o:preferrelative="t" stroked="f" coordsize="21600,21600">
            <v:path/>
            <v:fill on="f" focussize="0,0"/>
            <v:stroke on="f" joinstyle="miter"/>
            <v:imagedata r:id="rId95" o:title="eqIdb8e618eac977a97288eeaab3d6b0304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之间，普朗克常量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66" o:spt="75" alt="eqIdcfce8f4e7ce717010c85f8c16bee9e4d" type="#_x0000_t75" style="height:15.1pt;width:83.6pt;" o:ole="t" filled="f" o:preferrelative="t" stroked="f" coordsize="21600,21600">
            <v:path/>
            <v:fill on="f" focussize="0,0"/>
            <v:stroke on="f" joinstyle="miter"/>
            <v:imagedata r:id="rId97" o:title="eqIdcfce8f4e7ce717010c85f8c16bee9e4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则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  <w:drawing>
          <wp:inline distT="0" distB="0" distL="114300" distR="114300">
            <wp:extent cx="5276215" cy="1442720"/>
            <wp:effectExtent l="0" t="0" r="635" b="5080"/>
            <wp:docPr id="100013" name="图片 100013" descr="@@@ae798c13-d72b-46cd-b4c5-6ed469cc88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ae798c13-d72b-46cd-b4c5-6ed469cc885a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6800" cy="1443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A．H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bscript"/>
        </w:rPr>
        <w:t>α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谱线对应光子的能量大于H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bscript"/>
        </w:rPr>
        <w:t>β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谱线对应光子的能量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B．属于巴耳末系的H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bscript"/>
        </w:rPr>
        <w:t>α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、H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bscript"/>
        </w:rPr>
        <w:t>β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、H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bscript"/>
        </w:rPr>
        <w:t>γ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、H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bscript"/>
        </w:rPr>
        <w:t>δ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谱线均属于可见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C．H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bscript"/>
        </w:rPr>
        <w:t>δ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谱线的光子照射极限频率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67" o:spt="75" alt="eqIdad27ccad39dd1e24f8b6dda0a8804ad1" type="#_x0000_t75" style="height:14.5pt;width:63.35pt;" o:ole="t" filled="f" o:preferrelative="t" stroked="f" coordsize="21600,21600">
            <v:path/>
            <v:fill on="f" focussize="0,0"/>
            <v:stroke on="f" joinstyle="miter"/>
            <v:imagedata r:id="rId100" o:title="eqIdad27ccad39dd1e24f8b6dda0a8804ad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钨时，不能发生光电效应现象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3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D．大量处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68" o:spt="75" alt="eqIdfac3649308b528fd56545ba102dc42d5" type="#_x0000_t75" style="height:12.8pt;width:24.6pt;" o:ole="t" filled="f" o:preferrelative="t" stroked="f" coordsize="21600,21600">
            <v:path/>
            <v:fill on="f" focussize="0,0"/>
            <v:stroke on="f" joinstyle="miter"/>
            <v:imagedata r:id="rId102" o:title="eqIdfac3649308b528fd56545ba102dc42d5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能级的氢原子向基态跃迁的过程中，可辐射出3种处于巴耳末系的光子</w:t>
      </w:r>
    </w:p>
    <w:p>
      <w:pPr>
        <w:snapToGrid w:val="0"/>
        <w:spacing w:line="240" w:lineRule="auto"/>
        <w:jc w:val="center"/>
        <w:rPr>
          <w:rFonts w:hint="default" w:ascii="Times New Roman" w:hAnsi="Times New Roman" w:cs="Times New Roman" w:eastAsiaTheme="minorEastAsia"/>
          <w:b/>
          <w:bCs/>
          <w:color w:val="auto"/>
          <w:sz w:val="24"/>
          <w:szCs w:val="24"/>
        </w:rPr>
      </w:pPr>
      <w:r>
        <w:rPr>
          <w:rFonts w:hint="default" w:ascii="Times New Roman" w:hAnsi="Times New Roman" w:cs="Times New Roman" w:eastAsiaTheme="minorEastAsia"/>
          <w:b/>
          <w:bCs/>
          <w:color w:val="auto"/>
          <w:sz w:val="24"/>
          <w:szCs w:val="24"/>
        </w:rPr>
        <w:t>第</w:t>
      </w:r>
      <w:r>
        <w:rPr>
          <w:rFonts w:hint="default" w:ascii="Times New Roman" w:hAnsi="Times New Roman" w:cs="Times New Roman" w:eastAsiaTheme="minorEastAsia"/>
          <w:b/>
          <w:bCs/>
          <w:iCs/>
          <w:color w:val="auto"/>
          <w:sz w:val="24"/>
          <w:szCs w:val="24"/>
        </w:rPr>
        <w:t>Ⅱ</w:t>
      </w:r>
      <w:r>
        <w:rPr>
          <w:rFonts w:hint="default" w:ascii="Times New Roman" w:hAnsi="Times New Roman" w:cs="Times New Roman" w:eastAsiaTheme="minorEastAsia"/>
          <w:b/>
          <w:bCs/>
          <w:color w:val="auto"/>
          <w:sz w:val="24"/>
          <w:szCs w:val="24"/>
        </w:rPr>
        <w:t>卷（非选择题</w:t>
      </w:r>
      <w:r>
        <w:rPr>
          <w:rFonts w:hint="default" w:ascii="Times New Roman" w:hAnsi="Times New Roman" w:cs="Times New Roman" w:eastAsiaTheme="minorEastAsia"/>
          <w:b/>
          <w:bCs/>
          <w:i/>
          <w:color w:val="auto"/>
          <w:sz w:val="24"/>
          <w:szCs w:val="24"/>
        </w:rPr>
        <w:t>　</w:t>
      </w:r>
      <w:r>
        <w:rPr>
          <w:rFonts w:hint="default" w:ascii="Times New Roman" w:hAnsi="Times New Roman" w:cs="Times New Roman" w:eastAsiaTheme="minorEastAsia"/>
          <w:b/>
          <w:bCs/>
          <w:color w:val="auto"/>
          <w:sz w:val="24"/>
          <w:szCs w:val="24"/>
        </w:rPr>
        <w:t>共55分）</w:t>
      </w:r>
    </w:p>
    <w:p>
      <w:pPr>
        <w:numPr>
          <w:ilvl w:val="0"/>
          <w:numId w:val="0"/>
        </w:numPr>
        <w:spacing w:line="240" w:lineRule="auto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b/>
          <w:bCs/>
          <w:color w:val="auto"/>
        </w:rPr>
        <w:t>三、非选择题（本题共5小题，共55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16.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= 1 \* ROMAN 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separate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I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（5分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物理老师带领同学们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在实验室进行系统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复习力学实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：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u w:val="none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1）利用图甲所示装置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，通过合理调节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可以完成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的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力学实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：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 xml:space="preserve">   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  <w:lang w:eastAsia="zh-CN"/>
        </w:rPr>
        <w:t>　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 xml:space="preserve">▲      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none"/>
          <w:lang w:eastAsia="zh-CN"/>
        </w:rPr>
        <w:t>（多选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textAlignment w:val="center"/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  <w:drawing>
          <wp:inline distT="0" distB="0" distL="114300" distR="114300">
            <wp:extent cx="2171700" cy="1057910"/>
            <wp:effectExtent l="0" t="0" r="0" b="8890"/>
            <wp:docPr id="100051" name="图片 100051" descr="@@@efec1fae-afb8-4ff0-9acd-36deefcaf1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@@@efec1fae-afb8-4ff0-9acd-36deefcaf1e3"/>
                    <pic:cNvPicPr>
                      <a:picLocks noChangeAspect="1"/>
                    </pic:cNvPicPr>
                  </pic:nvPicPr>
                  <pic:blipFill>
                    <a:blip r:embed="rId103"/>
                    <a:srcRect b="10414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05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textAlignment w:val="center"/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甲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A．探究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小车的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加速度与力、质量的关系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　　　　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B．探究小车速度随时间变化的规律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210" w:firstLineChars="1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C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验证机械能守恒定律　　　　　　　　　　　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D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验证碰撞中的动量守恒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打点计时器所接交流电的频率为50Hz。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实验中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获得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一条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纸带的点的分布如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图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乙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已知相邻两个计数点中还有四个点未画出，该小车运动过程中的加速度为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 xml:space="preserve">     ▲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69" o:spt="75" alt="eqIdbf15322699ee692781e91e11ee58b91b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105" o:title="eqIdbf15322699ee692781e91e11ee58b91b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计算结果保留三位有效数字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textAlignment w:val="center"/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  <w:drawing>
          <wp:inline distT="0" distB="0" distL="114300" distR="114300">
            <wp:extent cx="5403850" cy="593725"/>
            <wp:effectExtent l="0" t="0" r="6350" b="15875"/>
            <wp:docPr id="1" name="图片 1" descr="@@@571f26c0-4e70-45e2-8eff-8b6e2b93a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@@@571f26c0-4e70-45e2-8eff-8b6e2b93a184"/>
                    <pic:cNvPicPr>
                      <a:picLocks noChangeAspect="1"/>
                    </pic:cNvPicPr>
                  </pic:nvPicPr>
                  <pic:blipFill>
                    <a:blip r:embed="rId106">
                      <a:lum bright="18000" contrast="4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3850" cy="593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textAlignment w:val="center"/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乙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则根据自己所学知识，判断此纸带属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第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1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小题中可以完成的实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中的哪个实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>▲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none"/>
          <w:lang w:eastAsia="zh-CN"/>
        </w:rPr>
        <w:t>（填选项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</w:t>
      </w: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  <w:lang w:eastAsia="zh-CN"/>
        </w:rPr>
        <w:t>并说明理由：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 xml:space="preserve">             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 xml:space="preserve">▲      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  <w:lang w:val="en-US" w:eastAsia="zh-CN"/>
        </w:rPr>
        <w:t xml:space="preserve">                      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 xml:space="preserve">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= 2 \* ROMAN 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separate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II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.（4分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在探究变压器线圈两端的电压与匝数的关系实验中，同学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们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采用了可拆式变压器(铁芯不闭合)进行研究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某实验小组的小李同学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将电源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原线圈的“0”和“8”两个接线柱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相连接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用电表测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量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副线圈的“0”和“4”两个接线柱之间的电压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，闭合电键进行实验。图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甲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是小李同学连接好的部分电路，请你用笔画线代替导线及红、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黑表笔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完成实验电路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mc:AlternateContent>
          <mc:Choice Requires="wpg">
            <w:drawing>
              <wp:inline distT="0" distB="0" distL="114300" distR="114300">
                <wp:extent cx="3074035" cy="2166620"/>
                <wp:effectExtent l="0" t="0" r="31115" b="24130"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4035" cy="2166620"/>
                          <a:chOff x="17401" y="4563"/>
                          <a:chExt cx="7736" cy="5812"/>
                        </a:xfrm>
                      </wpg:grpSpPr>
                      <pic:pic xmlns:pic="http://schemas.openxmlformats.org/drawingml/2006/picture">
                        <pic:nvPicPr>
                          <pic:cNvPr id="100026" name="图片 100026"/>
                          <pic:cNvPicPr>
                            <a:picLocks noChangeAspect="1"/>
                          </pic:cNvPicPr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19561" y="7386"/>
                            <a:ext cx="2388" cy="256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4" name="图片 3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108"/>
                          <a:srcRect r="6998"/>
                          <a:stretch>
                            <a:fillRect/>
                          </a:stretch>
                        </pic:blipFill>
                        <pic:spPr>
                          <a:xfrm>
                            <a:off x="23184" y="7723"/>
                            <a:ext cx="1531" cy="2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" name="xjhsy8" descr="w7"/>
                          <pic:cNvPicPr>
                            <a:picLocks noChangeAspect="1"/>
                          </pic:cNvPicPr>
                        </pic:nvPicPr>
                        <pic:blipFill>
                          <a:blip r:embed="rId10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401" y="5812"/>
                            <a:ext cx="1746" cy="17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5" name="图片 3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108"/>
                          <a:srcRect r="6998"/>
                          <a:stretch>
                            <a:fillRect/>
                          </a:stretch>
                        </pic:blipFill>
                        <pic:spPr>
                          <a:xfrm>
                            <a:off x="17610" y="7903"/>
                            <a:ext cx="1531" cy="2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6" name="任意多边形 26"/>
                        <wps:cNvSpPr/>
                        <wps:spPr>
                          <a:xfrm>
                            <a:off x="21803" y="7508"/>
                            <a:ext cx="3334" cy="1982"/>
                          </a:xfrm>
                          <a:custGeom>
                            <a:avLst/>
                            <a:gdLst>
                              <a:gd name="connisteX0" fmla="*/ 0 w 2279015"/>
                              <a:gd name="connsiteY0" fmla="*/ 716068 h 1258993"/>
                              <a:gd name="connisteX1" fmla="*/ 66675 w 2279015"/>
                              <a:gd name="connsiteY1" fmla="*/ 620818 h 1258993"/>
                              <a:gd name="connisteX2" fmla="*/ 123825 w 2279015"/>
                              <a:gd name="connsiteY2" fmla="*/ 544618 h 1258993"/>
                              <a:gd name="connisteX3" fmla="*/ 200025 w 2279015"/>
                              <a:gd name="connsiteY3" fmla="*/ 487468 h 1258993"/>
                              <a:gd name="connisteX4" fmla="*/ 266700 w 2279015"/>
                              <a:gd name="connsiteY4" fmla="*/ 439843 h 1258993"/>
                              <a:gd name="connisteX5" fmla="*/ 333375 w 2279015"/>
                              <a:gd name="connsiteY5" fmla="*/ 392218 h 1258993"/>
                              <a:gd name="connisteX6" fmla="*/ 400050 w 2279015"/>
                              <a:gd name="connsiteY6" fmla="*/ 354118 h 1258993"/>
                              <a:gd name="connisteX7" fmla="*/ 466725 w 2279015"/>
                              <a:gd name="connsiteY7" fmla="*/ 316018 h 1258993"/>
                              <a:gd name="connisteX8" fmla="*/ 561975 w 2279015"/>
                              <a:gd name="connsiteY8" fmla="*/ 258868 h 1258993"/>
                              <a:gd name="connisteX9" fmla="*/ 628650 w 2279015"/>
                              <a:gd name="connsiteY9" fmla="*/ 211243 h 1258993"/>
                              <a:gd name="connisteX10" fmla="*/ 695325 w 2279015"/>
                              <a:gd name="connsiteY10" fmla="*/ 173143 h 1258993"/>
                              <a:gd name="connisteX11" fmla="*/ 762000 w 2279015"/>
                              <a:gd name="connsiteY11" fmla="*/ 135043 h 1258993"/>
                              <a:gd name="connisteX12" fmla="*/ 838200 w 2279015"/>
                              <a:gd name="connsiteY12" fmla="*/ 115993 h 1258993"/>
                              <a:gd name="connisteX13" fmla="*/ 933450 w 2279015"/>
                              <a:gd name="connsiteY13" fmla="*/ 68368 h 1258993"/>
                              <a:gd name="connisteX14" fmla="*/ 1000125 w 2279015"/>
                              <a:gd name="connsiteY14" fmla="*/ 58843 h 1258993"/>
                              <a:gd name="connisteX15" fmla="*/ 1076325 w 2279015"/>
                              <a:gd name="connsiteY15" fmla="*/ 49318 h 1258993"/>
                              <a:gd name="connisteX16" fmla="*/ 1171575 w 2279015"/>
                              <a:gd name="connsiteY16" fmla="*/ 30268 h 1258993"/>
                              <a:gd name="connisteX17" fmla="*/ 1285875 w 2279015"/>
                              <a:gd name="connsiteY17" fmla="*/ 11218 h 1258993"/>
                              <a:gd name="connisteX18" fmla="*/ 1352550 w 2279015"/>
                              <a:gd name="connsiteY18" fmla="*/ 11218 h 1258993"/>
                              <a:gd name="connisteX19" fmla="*/ 1419225 w 2279015"/>
                              <a:gd name="connsiteY19" fmla="*/ 1693 h 1258993"/>
                              <a:gd name="connisteX20" fmla="*/ 1495425 w 2279015"/>
                              <a:gd name="connsiteY20" fmla="*/ 1693 h 1258993"/>
                              <a:gd name="connisteX21" fmla="*/ 1571625 w 2279015"/>
                              <a:gd name="connsiteY21" fmla="*/ 1693 h 1258993"/>
                              <a:gd name="connisteX22" fmla="*/ 1743075 w 2279015"/>
                              <a:gd name="connsiteY22" fmla="*/ 1693 h 1258993"/>
                              <a:gd name="connisteX23" fmla="*/ 1809750 w 2279015"/>
                              <a:gd name="connsiteY23" fmla="*/ 1693 h 1258993"/>
                              <a:gd name="connisteX24" fmla="*/ 1895475 w 2279015"/>
                              <a:gd name="connsiteY24" fmla="*/ 20743 h 1258993"/>
                              <a:gd name="connisteX25" fmla="*/ 2000250 w 2279015"/>
                              <a:gd name="connsiteY25" fmla="*/ 68368 h 1258993"/>
                              <a:gd name="connisteX26" fmla="*/ 2133600 w 2279015"/>
                              <a:gd name="connsiteY26" fmla="*/ 115993 h 1258993"/>
                              <a:gd name="connisteX27" fmla="*/ 2200275 w 2279015"/>
                              <a:gd name="connsiteY27" fmla="*/ 163618 h 1258993"/>
                              <a:gd name="connisteX28" fmla="*/ 2247900 w 2279015"/>
                              <a:gd name="connsiteY28" fmla="*/ 239818 h 1258993"/>
                              <a:gd name="connisteX29" fmla="*/ 2276475 w 2279015"/>
                              <a:gd name="connsiteY29" fmla="*/ 316018 h 1258993"/>
                              <a:gd name="connisteX30" fmla="*/ 2276475 w 2279015"/>
                              <a:gd name="connsiteY30" fmla="*/ 382693 h 1258993"/>
                              <a:gd name="connisteX31" fmla="*/ 2276475 w 2279015"/>
                              <a:gd name="connsiteY31" fmla="*/ 449368 h 1258993"/>
                              <a:gd name="connisteX32" fmla="*/ 2247900 w 2279015"/>
                              <a:gd name="connsiteY32" fmla="*/ 516043 h 1258993"/>
                              <a:gd name="connisteX33" fmla="*/ 2228850 w 2279015"/>
                              <a:gd name="connsiteY33" fmla="*/ 582718 h 1258993"/>
                              <a:gd name="connisteX34" fmla="*/ 2200275 w 2279015"/>
                              <a:gd name="connsiteY34" fmla="*/ 649393 h 1258993"/>
                              <a:gd name="connisteX35" fmla="*/ 2152650 w 2279015"/>
                              <a:gd name="connsiteY35" fmla="*/ 716068 h 1258993"/>
                              <a:gd name="connisteX36" fmla="*/ 2105025 w 2279015"/>
                              <a:gd name="connsiteY36" fmla="*/ 782743 h 1258993"/>
                              <a:gd name="connisteX37" fmla="*/ 2095500 w 2279015"/>
                              <a:gd name="connsiteY37" fmla="*/ 849418 h 1258993"/>
                              <a:gd name="connisteX38" fmla="*/ 2095500 w 2279015"/>
                              <a:gd name="connsiteY38" fmla="*/ 916093 h 1258993"/>
                              <a:gd name="connisteX39" fmla="*/ 2076450 w 2279015"/>
                              <a:gd name="connsiteY39" fmla="*/ 982768 h 1258993"/>
                              <a:gd name="connisteX40" fmla="*/ 2047875 w 2279015"/>
                              <a:gd name="connsiteY40" fmla="*/ 1049443 h 1258993"/>
                              <a:gd name="connisteX41" fmla="*/ 2009775 w 2279015"/>
                              <a:gd name="connsiteY41" fmla="*/ 1116118 h 1258993"/>
                              <a:gd name="connisteX42" fmla="*/ 1971675 w 2279015"/>
                              <a:gd name="connsiteY42" fmla="*/ 1201843 h 1258993"/>
                              <a:gd name="connisteX43" fmla="*/ 1905000 w 2279015"/>
                              <a:gd name="connsiteY43" fmla="*/ 1258993 h 1258993"/>
                            </a:gdLst>
                            <a:ahLst/>
                            <a:cxnLst>
                              <a:cxn ang="0">
                                <a:pos x="connisteX0" y="connsiteY0"/>
                              </a:cxn>
                              <a:cxn ang="0">
                                <a:pos x="connisteX1" y="connsiteY1"/>
                              </a:cxn>
                              <a:cxn ang="0">
                                <a:pos x="connisteX2" y="connsiteY2"/>
                              </a:cxn>
                              <a:cxn ang="0">
                                <a:pos x="connisteX3" y="connsiteY3"/>
                              </a:cxn>
                              <a:cxn ang="0">
                                <a:pos x="connisteX4" y="connsiteY4"/>
                              </a:cxn>
                              <a:cxn ang="0">
                                <a:pos x="connisteX5" y="connsiteY5"/>
                              </a:cxn>
                              <a:cxn ang="0">
                                <a:pos x="connisteX6" y="connsiteY6"/>
                              </a:cxn>
                              <a:cxn ang="0">
                                <a:pos x="connisteX7" y="connsiteY7"/>
                              </a:cxn>
                              <a:cxn ang="0">
                                <a:pos x="connisteX8" y="connsiteY8"/>
                              </a:cxn>
                              <a:cxn ang="0">
                                <a:pos x="connisteX9" y="connsiteY9"/>
                              </a:cxn>
                              <a:cxn ang="0">
                                <a:pos x="connisteX10" y="connsiteY10"/>
                              </a:cxn>
                              <a:cxn ang="0">
                                <a:pos x="connisteX11" y="connsiteY11"/>
                              </a:cxn>
                              <a:cxn ang="0">
                                <a:pos x="connisteX12" y="connsiteY12"/>
                              </a:cxn>
                              <a:cxn ang="0">
                                <a:pos x="connisteX13" y="connsiteY13"/>
                              </a:cxn>
                              <a:cxn ang="0">
                                <a:pos x="connisteX14" y="connsiteY14"/>
                              </a:cxn>
                              <a:cxn ang="0">
                                <a:pos x="connisteX15" y="connsiteY15"/>
                              </a:cxn>
                              <a:cxn ang="0">
                                <a:pos x="connisteX16" y="connsiteY16"/>
                              </a:cxn>
                              <a:cxn ang="0">
                                <a:pos x="connisteX17" y="connsiteY17"/>
                              </a:cxn>
                              <a:cxn ang="0">
                                <a:pos x="connisteX18" y="connsiteY18"/>
                              </a:cxn>
                              <a:cxn ang="0">
                                <a:pos x="connisteX19" y="connsiteY19"/>
                              </a:cxn>
                              <a:cxn ang="0">
                                <a:pos x="connisteX20" y="connsiteY20"/>
                              </a:cxn>
                              <a:cxn ang="0">
                                <a:pos x="connisteX21" y="connsiteY21"/>
                              </a:cxn>
                              <a:cxn ang="0">
                                <a:pos x="connisteX22" y="connsiteY22"/>
                              </a:cxn>
                              <a:cxn ang="0">
                                <a:pos x="connisteX23" y="connsiteY23"/>
                              </a:cxn>
                              <a:cxn ang="0">
                                <a:pos x="connisteX24" y="connsiteY24"/>
                              </a:cxn>
                              <a:cxn ang="0">
                                <a:pos x="connisteX25" y="connsiteY25"/>
                              </a:cxn>
                              <a:cxn ang="0">
                                <a:pos x="connisteX26" y="connsiteY26"/>
                              </a:cxn>
                              <a:cxn ang="0">
                                <a:pos x="connisteX27" y="connsiteY27"/>
                              </a:cxn>
                              <a:cxn ang="0">
                                <a:pos x="connisteX28" y="connsiteY28"/>
                              </a:cxn>
                              <a:cxn ang="0">
                                <a:pos x="connisteX29" y="connsiteY29"/>
                              </a:cxn>
                              <a:cxn ang="0">
                                <a:pos x="connisteX30" y="connsiteY30"/>
                              </a:cxn>
                              <a:cxn ang="0">
                                <a:pos x="connisteX31" y="connsiteY31"/>
                              </a:cxn>
                              <a:cxn ang="0">
                                <a:pos x="connisteX32" y="connsiteY32"/>
                              </a:cxn>
                              <a:cxn ang="0">
                                <a:pos x="connisteX33" y="connsiteY33"/>
                              </a:cxn>
                              <a:cxn ang="0">
                                <a:pos x="connisteX34" y="connsiteY34"/>
                              </a:cxn>
                              <a:cxn ang="0">
                                <a:pos x="connisteX35" y="connsiteY35"/>
                              </a:cxn>
                              <a:cxn ang="0">
                                <a:pos x="connisteX36" y="connsiteY36"/>
                              </a:cxn>
                              <a:cxn ang="0">
                                <a:pos x="connisteX37" y="connsiteY37"/>
                              </a:cxn>
                              <a:cxn ang="0">
                                <a:pos x="connisteX38" y="connsiteY38"/>
                              </a:cxn>
                              <a:cxn ang="0">
                                <a:pos x="connisteX39" y="connsiteY39"/>
                              </a:cxn>
                              <a:cxn ang="0">
                                <a:pos x="connisteX40" y="connsiteY40"/>
                              </a:cxn>
                              <a:cxn ang="0">
                                <a:pos x="connisteX41" y="connsiteY41"/>
                              </a:cxn>
                              <a:cxn ang="0">
                                <a:pos x="connisteX42" y="connsiteY42"/>
                              </a:cxn>
                              <a:cxn ang="0">
                                <a:pos x="connisteX43" y="connsiteY43"/>
                              </a:cxn>
                            </a:cxnLst>
                            <a:rect l="l" t="t" r="r" b="b"/>
                            <a:pathLst>
                              <a:path w="2279015" h="1258993">
                                <a:moveTo>
                                  <a:pt x="0" y="716068"/>
                                </a:moveTo>
                                <a:cubicBezTo>
                                  <a:pt x="12065" y="698288"/>
                                  <a:pt x="41910" y="655108"/>
                                  <a:pt x="66675" y="620818"/>
                                </a:cubicBezTo>
                                <a:cubicBezTo>
                                  <a:pt x="91440" y="586528"/>
                                  <a:pt x="97155" y="571288"/>
                                  <a:pt x="123825" y="544618"/>
                                </a:cubicBezTo>
                                <a:cubicBezTo>
                                  <a:pt x="150495" y="517948"/>
                                  <a:pt x="171450" y="508423"/>
                                  <a:pt x="200025" y="487468"/>
                                </a:cubicBezTo>
                                <a:cubicBezTo>
                                  <a:pt x="228600" y="466513"/>
                                  <a:pt x="240030" y="458893"/>
                                  <a:pt x="266700" y="439843"/>
                                </a:cubicBezTo>
                                <a:cubicBezTo>
                                  <a:pt x="293370" y="420793"/>
                                  <a:pt x="306705" y="409363"/>
                                  <a:pt x="333375" y="392218"/>
                                </a:cubicBezTo>
                                <a:cubicBezTo>
                                  <a:pt x="360045" y="375073"/>
                                  <a:pt x="373380" y="369358"/>
                                  <a:pt x="400050" y="354118"/>
                                </a:cubicBezTo>
                                <a:cubicBezTo>
                                  <a:pt x="426720" y="338878"/>
                                  <a:pt x="434340" y="335068"/>
                                  <a:pt x="466725" y="316018"/>
                                </a:cubicBezTo>
                                <a:cubicBezTo>
                                  <a:pt x="499110" y="296968"/>
                                  <a:pt x="529590" y="279823"/>
                                  <a:pt x="561975" y="258868"/>
                                </a:cubicBezTo>
                                <a:cubicBezTo>
                                  <a:pt x="594360" y="237913"/>
                                  <a:pt x="601980" y="228388"/>
                                  <a:pt x="628650" y="211243"/>
                                </a:cubicBezTo>
                                <a:cubicBezTo>
                                  <a:pt x="655320" y="194098"/>
                                  <a:pt x="668655" y="188383"/>
                                  <a:pt x="695325" y="173143"/>
                                </a:cubicBezTo>
                                <a:cubicBezTo>
                                  <a:pt x="721995" y="157903"/>
                                  <a:pt x="733425" y="146473"/>
                                  <a:pt x="762000" y="135043"/>
                                </a:cubicBezTo>
                                <a:cubicBezTo>
                                  <a:pt x="790575" y="123613"/>
                                  <a:pt x="803910" y="129328"/>
                                  <a:pt x="838200" y="115993"/>
                                </a:cubicBezTo>
                                <a:cubicBezTo>
                                  <a:pt x="872490" y="102658"/>
                                  <a:pt x="901065" y="79798"/>
                                  <a:pt x="933450" y="68368"/>
                                </a:cubicBezTo>
                                <a:cubicBezTo>
                                  <a:pt x="965835" y="56938"/>
                                  <a:pt x="971550" y="62653"/>
                                  <a:pt x="1000125" y="58843"/>
                                </a:cubicBezTo>
                                <a:cubicBezTo>
                                  <a:pt x="1028700" y="55033"/>
                                  <a:pt x="1042035" y="55033"/>
                                  <a:pt x="1076325" y="49318"/>
                                </a:cubicBezTo>
                                <a:cubicBezTo>
                                  <a:pt x="1110615" y="43603"/>
                                  <a:pt x="1129665" y="37888"/>
                                  <a:pt x="1171575" y="30268"/>
                                </a:cubicBezTo>
                                <a:cubicBezTo>
                                  <a:pt x="1213485" y="22648"/>
                                  <a:pt x="1249680" y="15028"/>
                                  <a:pt x="1285875" y="11218"/>
                                </a:cubicBezTo>
                                <a:cubicBezTo>
                                  <a:pt x="1322070" y="7408"/>
                                  <a:pt x="1325880" y="13123"/>
                                  <a:pt x="1352550" y="11218"/>
                                </a:cubicBezTo>
                                <a:cubicBezTo>
                                  <a:pt x="1379220" y="9313"/>
                                  <a:pt x="1390650" y="3598"/>
                                  <a:pt x="1419225" y="1693"/>
                                </a:cubicBezTo>
                                <a:cubicBezTo>
                                  <a:pt x="1447800" y="-212"/>
                                  <a:pt x="1464945" y="1693"/>
                                  <a:pt x="1495425" y="1693"/>
                                </a:cubicBezTo>
                                <a:cubicBezTo>
                                  <a:pt x="1525905" y="1693"/>
                                  <a:pt x="1522095" y="1693"/>
                                  <a:pt x="1571625" y="1693"/>
                                </a:cubicBezTo>
                                <a:cubicBezTo>
                                  <a:pt x="1621155" y="1693"/>
                                  <a:pt x="1695450" y="1693"/>
                                  <a:pt x="1743075" y="1693"/>
                                </a:cubicBezTo>
                                <a:cubicBezTo>
                                  <a:pt x="1790700" y="1693"/>
                                  <a:pt x="1779270" y="-2117"/>
                                  <a:pt x="1809750" y="1693"/>
                                </a:cubicBezTo>
                                <a:cubicBezTo>
                                  <a:pt x="1840230" y="5503"/>
                                  <a:pt x="1857375" y="7408"/>
                                  <a:pt x="1895475" y="20743"/>
                                </a:cubicBezTo>
                                <a:cubicBezTo>
                                  <a:pt x="1933575" y="34078"/>
                                  <a:pt x="1952625" y="49318"/>
                                  <a:pt x="2000250" y="68368"/>
                                </a:cubicBezTo>
                                <a:cubicBezTo>
                                  <a:pt x="2047875" y="87418"/>
                                  <a:pt x="2093595" y="96943"/>
                                  <a:pt x="2133600" y="115993"/>
                                </a:cubicBezTo>
                                <a:cubicBezTo>
                                  <a:pt x="2173605" y="135043"/>
                                  <a:pt x="2177415" y="138853"/>
                                  <a:pt x="2200275" y="163618"/>
                                </a:cubicBezTo>
                                <a:cubicBezTo>
                                  <a:pt x="2223135" y="188383"/>
                                  <a:pt x="2232660" y="209338"/>
                                  <a:pt x="2247900" y="239818"/>
                                </a:cubicBezTo>
                                <a:cubicBezTo>
                                  <a:pt x="2263140" y="270298"/>
                                  <a:pt x="2270760" y="287443"/>
                                  <a:pt x="2276475" y="316018"/>
                                </a:cubicBezTo>
                                <a:cubicBezTo>
                                  <a:pt x="2282190" y="344593"/>
                                  <a:pt x="2276475" y="356023"/>
                                  <a:pt x="2276475" y="382693"/>
                                </a:cubicBezTo>
                                <a:cubicBezTo>
                                  <a:pt x="2276475" y="409363"/>
                                  <a:pt x="2282190" y="422698"/>
                                  <a:pt x="2276475" y="449368"/>
                                </a:cubicBezTo>
                                <a:cubicBezTo>
                                  <a:pt x="2270760" y="476038"/>
                                  <a:pt x="2257425" y="489373"/>
                                  <a:pt x="2247900" y="516043"/>
                                </a:cubicBezTo>
                                <a:cubicBezTo>
                                  <a:pt x="2238375" y="542713"/>
                                  <a:pt x="2238375" y="556048"/>
                                  <a:pt x="2228850" y="582718"/>
                                </a:cubicBezTo>
                                <a:cubicBezTo>
                                  <a:pt x="2219325" y="609388"/>
                                  <a:pt x="2215515" y="622723"/>
                                  <a:pt x="2200275" y="649393"/>
                                </a:cubicBezTo>
                                <a:cubicBezTo>
                                  <a:pt x="2185035" y="676063"/>
                                  <a:pt x="2171700" y="689398"/>
                                  <a:pt x="2152650" y="716068"/>
                                </a:cubicBezTo>
                                <a:cubicBezTo>
                                  <a:pt x="2133600" y="742738"/>
                                  <a:pt x="2116455" y="756073"/>
                                  <a:pt x="2105025" y="782743"/>
                                </a:cubicBezTo>
                                <a:cubicBezTo>
                                  <a:pt x="2093595" y="809413"/>
                                  <a:pt x="2097405" y="822748"/>
                                  <a:pt x="2095500" y="849418"/>
                                </a:cubicBezTo>
                                <a:cubicBezTo>
                                  <a:pt x="2093595" y="876088"/>
                                  <a:pt x="2099310" y="889423"/>
                                  <a:pt x="2095500" y="916093"/>
                                </a:cubicBezTo>
                                <a:cubicBezTo>
                                  <a:pt x="2091690" y="942763"/>
                                  <a:pt x="2085975" y="956098"/>
                                  <a:pt x="2076450" y="982768"/>
                                </a:cubicBezTo>
                                <a:cubicBezTo>
                                  <a:pt x="2066925" y="1009438"/>
                                  <a:pt x="2061210" y="1022773"/>
                                  <a:pt x="2047875" y="1049443"/>
                                </a:cubicBezTo>
                                <a:cubicBezTo>
                                  <a:pt x="2034540" y="1076113"/>
                                  <a:pt x="2025015" y="1085638"/>
                                  <a:pt x="2009775" y="1116118"/>
                                </a:cubicBezTo>
                                <a:cubicBezTo>
                                  <a:pt x="1994535" y="1146598"/>
                                  <a:pt x="1992630" y="1173268"/>
                                  <a:pt x="1971675" y="1201843"/>
                                </a:cubicBezTo>
                                <a:cubicBezTo>
                                  <a:pt x="1950720" y="1230418"/>
                                  <a:pt x="1917700" y="1249468"/>
                                  <a:pt x="1905000" y="1258993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27" name="任意多边形 27"/>
                        <wps:cNvSpPr/>
                        <wps:spPr>
                          <a:xfrm>
                            <a:off x="20994" y="8755"/>
                            <a:ext cx="3610" cy="1621"/>
                          </a:xfrm>
                          <a:custGeom>
                            <a:avLst/>
                            <a:gdLst>
                              <a:gd name="connisteX0" fmla="*/ 0 w 2467821"/>
                              <a:gd name="connsiteY0" fmla="*/ 0 h 1030128"/>
                              <a:gd name="connisteX1" fmla="*/ 66675 w 2467821"/>
                              <a:gd name="connsiteY1" fmla="*/ 47625 h 1030128"/>
                              <a:gd name="connisteX2" fmla="*/ 142875 w 2467821"/>
                              <a:gd name="connsiteY2" fmla="*/ 114300 h 1030128"/>
                              <a:gd name="connisteX3" fmla="*/ 209550 w 2467821"/>
                              <a:gd name="connsiteY3" fmla="*/ 161925 h 1030128"/>
                              <a:gd name="connisteX4" fmla="*/ 285750 w 2467821"/>
                              <a:gd name="connsiteY4" fmla="*/ 219075 h 1030128"/>
                              <a:gd name="connisteX5" fmla="*/ 390525 w 2467821"/>
                              <a:gd name="connsiteY5" fmla="*/ 266700 h 1030128"/>
                              <a:gd name="connisteX6" fmla="*/ 457200 w 2467821"/>
                              <a:gd name="connsiteY6" fmla="*/ 285750 h 1030128"/>
                              <a:gd name="connisteX7" fmla="*/ 523875 w 2467821"/>
                              <a:gd name="connsiteY7" fmla="*/ 314325 h 1030128"/>
                              <a:gd name="connisteX8" fmla="*/ 590550 w 2467821"/>
                              <a:gd name="connsiteY8" fmla="*/ 342900 h 1030128"/>
                              <a:gd name="connisteX9" fmla="*/ 666750 w 2467821"/>
                              <a:gd name="connsiteY9" fmla="*/ 381000 h 1030128"/>
                              <a:gd name="connisteX10" fmla="*/ 733425 w 2467821"/>
                              <a:gd name="connsiteY10" fmla="*/ 409575 h 1030128"/>
                              <a:gd name="connisteX11" fmla="*/ 800100 w 2467821"/>
                              <a:gd name="connsiteY11" fmla="*/ 457200 h 1030128"/>
                              <a:gd name="connisteX12" fmla="*/ 866775 w 2467821"/>
                              <a:gd name="connsiteY12" fmla="*/ 533400 h 1030128"/>
                              <a:gd name="connisteX13" fmla="*/ 942975 w 2467821"/>
                              <a:gd name="connsiteY13" fmla="*/ 600075 h 1030128"/>
                              <a:gd name="connisteX14" fmla="*/ 1019175 w 2467821"/>
                              <a:gd name="connsiteY14" fmla="*/ 657225 h 1030128"/>
                              <a:gd name="connisteX15" fmla="*/ 1085850 w 2467821"/>
                              <a:gd name="connsiteY15" fmla="*/ 695325 h 1030128"/>
                              <a:gd name="connisteX16" fmla="*/ 1152525 w 2467821"/>
                              <a:gd name="connsiteY16" fmla="*/ 733425 h 1030128"/>
                              <a:gd name="connisteX17" fmla="*/ 1238250 w 2467821"/>
                              <a:gd name="connsiteY17" fmla="*/ 781050 h 1030128"/>
                              <a:gd name="connisteX18" fmla="*/ 1304925 w 2467821"/>
                              <a:gd name="connsiteY18" fmla="*/ 800100 h 1030128"/>
                              <a:gd name="connisteX19" fmla="*/ 1400175 w 2467821"/>
                              <a:gd name="connsiteY19" fmla="*/ 828675 h 1030128"/>
                              <a:gd name="connisteX20" fmla="*/ 1485900 w 2467821"/>
                              <a:gd name="connsiteY20" fmla="*/ 857250 h 1030128"/>
                              <a:gd name="connisteX21" fmla="*/ 1571625 w 2467821"/>
                              <a:gd name="connsiteY21" fmla="*/ 876300 h 1030128"/>
                              <a:gd name="connisteX22" fmla="*/ 1666875 w 2467821"/>
                              <a:gd name="connsiteY22" fmla="*/ 904875 h 1030128"/>
                              <a:gd name="connisteX23" fmla="*/ 1743075 w 2467821"/>
                              <a:gd name="connsiteY23" fmla="*/ 933450 h 1030128"/>
                              <a:gd name="connisteX24" fmla="*/ 1857375 w 2467821"/>
                              <a:gd name="connsiteY24" fmla="*/ 990600 h 1030128"/>
                              <a:gd name="connisteX25" fmla="*/ 1943100 w 2467821"/>
                              <a:gd name="connsiteY25" fmla="*/ 1019175 h 1030128"/>
                              <a:gd name="connisteX26" fmla="*/ 2019300 w 2467821"/>
                              <a:gd name="connsiteY26" fmla="*/ 1019175 h 1030128"/>
                              <a:gd name="connisteX27" fmla="*/ 2085975 w 2467821"/>
                              <a:gd name="connsiteY27" fmla="*/ 1028700 h 1030128"/>
                              <a:gd name="connisteX28" fmla="*/ 2162175 w 2467821"/>
                              <a:gd name="connsiteY28" fmla="*/ 1028700 h 1030128"/>
                              <a:gd name="connisteX29" fmla="*/ 2238375 w 2467821"/>
                              <a:gd name="connsiteY29" fmla="*/ 1019175 h 1030128"/>
                              <a:gd name="connisteX30" fmla="*/ 2314575 w 2467821"/>
                              <a:gd name="connsiteY30" fmla="*/ 981075 h 1030128"/>
                              <a:gd name="connisteX31" fmla="*/ 2390775 w 2467821"/>
                              <a:gd name="connsiteY31" fmla="*/ 942975 h 1030128"/>
                              <a:gd name="connisteX32" fmla="*/ 2457450 w 2467821"/>
                              <a:gd name="connsiteY32" fmla="*/ 866775 h 1030128"/>
                              <a:gd name="connisteX33" fmla="*/ 2466975 w 2467821"/>
                              <a:gd name="connsiteY33" fmla="*/ 800100 h 1030128"/>
                              <a:gd name="connisteX34" fmla="*/ 2466975 w 2467821"/>
                              <a:gd name="connsiteY34" fmla="*/ 723900 h 1030128"/>
                              <a:gd name="connisteX35" fmla="*/ 2466975 w 2467821"/>
                              <a:gd name="connsiteY35" fmla="*/ 657225 h 1030128"/>
                            </a:gdLst>
                            <a:ahLst/>
                            <a:cxnLst>
                              <a:cxn ang="0">
                                <a:pos x="connisteX0" y="connsiteY0"/>
                              </a:cxn>
                              <a:cxn ang="0">
                                <a:pos x="connisteX1" y="connsiteY1"/>
                              </a:cxn>
                              <a:cxn ang="0">
                                <a:pos x="connisteX2" y="connsiteY2"/>
                              </a:cxn>
                              <a:cxn ang="0">
                                <a:pos x="connisteX3" y="connsiteY3"/>
                              </a:cxn>
                              <a:cxn ang="0">
                                <a:pos x="connisteX4" y="connsiteY4"/>
                              </a:cxn>
                              <a:cxn ang="0">
                                <a:pos x="connisteX5" y="connsiteY5"/>
                              </a:cxn>
                              <a:cxn ang="0">
                                <a:pos x="connisteX6" y="connsiteY6"/>
                              </a:cxn>
                              <a:cxn ang="0">
                                <a:pos x="connisteX7" y="connsiteY7"/>
                              </a:cxn>
                              <a:cxn ang="0">
                                <a:pos x="connisteX8" y="connsiteY8"/>
                              </a:cxn>
                              <a:cxn ang="0">
                                <a:pos x="connisteX9" y="connsiteY9"/>
                              </a:cxn>
                              <a:cxn ang="0">
                                <a:pos x="connisteX10" y="connsiteY10"/>
                              </a:cxn>
                              <a:cxn ang="0">
                                <a:pos x="connisteX11" y="connsiteY11"/>
                              </a:cxn>
                              <a:cxn ang="0">
                                <a:pos x="connisteX12" y="connsiteY12"/>
                              </a:cxn>
                              <a:cxn ang="0">
                                <a:pos x="connisteX13" y="connsiteY13"/>
                              </a:cxn>
                              <a:cxn ang="0">
                                <a:pos x="connisteX14" y="connsiteY14"/>
                              </a:cxn>
                              <a:cxn ang="0">
                                <a:pos x="connisteX15" y="connsiteY15"/>
                              </a:cxn>
                              <a:cxn ang="0">
                                <a:pos x="connisteX16" y="connsiteY16"/>
                              </a:cxn>
                              <a:cxn ang="0">
                                <a:pos x="connisteX17" y="connsiteY17"/>
                              </a:cxn>
                              <a:cxn ang="0">
                                <a:pos x="connisteX18" y="connsiteY18"/>
                              </a:cxn>
                              <a:cxn ang="0">
                                <a:pos x="connisteX19" y="connsiteY19"/>
                              </a:cxn>
                              <a:cxn ang="0">
                                <a:pos x="connisteX20" y="connsiteY20"/>
                              </a:cxn>
                              <a:cxn ang="0">
                                <a:pos x="connisteX21" y="connsiteY21"/>
                              </a:cxn>
                              <a:cxn ang="0">
                                <a:pos x="connisteX22" y="connsiteY22"/>
                              </a:cxn>
                              <a:cxn ang="0">
                                <a:pos x="connisteX23" y="connsiteY23"/>
                              </a:cxn>
                              <a:cxn ang="0">
                                <a:pos x="connisteX24" y="connsiteY24"/>
                              </a:cxn>
                              <a:cxn ang="0">
                                <a:pos x="connisteX25" y="connsiteY25"/>
                              </a:cxn>
                              <a:cxn ang="0">
                                <a:pos x="connisteX26" y="connsiteY26"/>
                              </a:cxn>
                              <a:cxn ang="0">
                                <a:pos x="connisteX27" y="connsiteY27"/>
                              </a:cxn>
                              <a:cxn ang="0">
                                <a:pos x="connisteX28" y="connsiteY28"/>
                              </a:cxn>
                              <a:cxn ang="0">
                                <a:pos x="connisteX29" y="connsiteY29"/>
                              </a:cxn>
                              <a:cxn ang="0">
                                <a:pos x="connisteX30" y="connsiteY30"/>
                              </a:cxn>
                              <a:cxn ang="0">
                                <a:pos x="connisteX31" y="connsiteY31"/>
                              </a:cxn>
                              <a:cxn ang="0">
                                <a:pos x="connisteX32" y="connsiteY32"/>
                              </a:cxn>
                              <a:cxn ang="0">
                                <a:pos x="connisteX33" y="connsiteY33"/>
                              </a:cxn>
                              <a:cxn ang="0">
                                <a:pos x="connisteX34" y="connsiteY34"/>
                              </a:cxn>
                              <a:cxn ang="0">
                                <a:pos x="connisteX35" y="connsiteY35"/>
                              </a:cxn>
                            </a:cxnLst>
                            <a:rect l="l" t="t" r="r" b="b"/>
                            <a:pathLst>
                              <a:path w="2467822" h="1030129">
                                <a:moveTo>
                                  <a:pt x="0" y="0"/>
                                </a:moveTo>
                                <a:cubicBezTo>
                                  <a:pt x="12065" y="8255"/>
                                  <a:pt x="38100" y="24765"/>
                                  <a:pt x="66675" y="47625"/>
                                </a:cubicBezTo>
                                <a:cubicBezTo>
                                  <a:pt x="95250" y="70485"/>
                                  <a:pt x="114300" y="91440"/>
                                  <a:pt x="142875" y="114300"/>
                                </a:cubicBezTo>
                                <a:cubicBezTo>
                                  <a:pt x="171450" y="137160"/>
                                  <a:pt x="180975" y="140970"/>
                                  <a:pt x="209550" y="161925"/>
                                </a:cubicBezTo>
                                <a:cubicBezTo>
                                  <a:pt x="238125" y="182880"/>
                                  <a:pt x="249555" y="198120"/>
                                  <a:pt x="285750" y="219075"/>
                                </a:cubicBezTo>
                                <a:cubicBezTo>
                                  <a:pt x="321945" y="240030"/>
                                  <a:pt x="356235" y="253365"/>
                                  <a:pt x="390525" y="266700"/>
                                </a:cubicBezTo>
                                <a:cubicBezTo>
                                  <a:pt x="424815" y="280035"/>
                                  <a:pt x="430530" y="276225"/>
                                  <a:pt x="457200" y="285750"/>
                                </a:cubicBezTo>
                                <a:cubicBezTo>
                                  <a:pt x="483870" y="295275"/>
                                  <a:pt x="497205" y="302895"/>
                                  <a:pt x="523875" y="314325"/>
                                </a:cubicBezTo>
                                <a:cubicBezTo>
                                  <a:pt x="550545" y="325755"/>
                                  <a:pt x="561975" y="329565"/>
                                  <a:pt x="590550" y="342900"/>
                                </a:cubicBezTo>
                                <a:cubicBezTo>
                                  <a:pt x="619125" y="356235"/>
                                  <a:pt x="638175" y="367665"/>
                                  <a:pt x="666750" y="381000"/>
                                </a:cubicBezTo>
                                <a:cubicBezTo>
                                  <a:pt x="695325" y="394335"/>
                                  <a:pt x="706755" y="394335"/>
                                  <a:pt x="733425" y="409575"/>
                                </a:cubicBezTo>
                                <a:cubicBezTo>
                                  <a:pt x="760095" y="424815"/>
                                  <a:pt x="773430" y="432435"/>
                                  <a:pt x="800100" y="457200"/>
                                </a:cubicBezTo>
                                <a:cubicBezTo>
                                  <a:pt x="826770" y="481965"/>
                                  <a:pt x="838200" y="504825"/>
                                  <a:pt x="866775" y="533400"/>
                                </a:cubicBezTo>
                                <a:cubicBezTo>
                                  <a:pt x="895350" y="561975"/>
                                  <a:pt x="912495" y="575310"/>
                                  <a:pt x="942975" y="600075"/>
                                </a:cubicBezTo>
                                <a:cubicBezTo>
                                  <a:pt x="973455" y="624840"/>
                                  <a:pt x="990600" y="638175"/>
                                  <a:pt x="1019175" y="657225"/>
                                </a:cubicBezTo>
                                <a:cubicBezTo>
                                  <a:pt x="1047750" y="676275"/>
                                  <a:pt x="1059180" y="680085"/>
                                  <a:pt x="1085850" y="695325"/>
                                </a:cubicBezTo>
                                <a:cubicBezTo>
                                  <a:pt x="1112520" y="710565"/>
                                  <a:pt x="1122045" y="716280"/>
                                  <a:pt x="1152525" y="733425"/>
                                </a:cubicBezTo>
                                <a:cubicBezTo>
                                  <a:pt x="1183005" y="750570"/>
                                  <a:pt x="1207770" y="767715"/>
                                  <a:pt x="1238250" y="781050"/>
                                </a:cubicBezTo>
                                <a:cubicBezTo>
                                  <a:pt x="1268730" y="794385"/>
                                  <a:pt x="1272540" y="790575"/>
                                  <a:pt x="1304925" y="800100"/>
                                </a:cubicBezTo>
                                <a:cubicBezTo>
                                  <a:pt x="1337310" y="809625"/>
                                  <a:pt x="1363980" y="817245"/>
                                  <a:pt x="1400175" y="828675"/>
                                </a:cubicBezTo>
                                <a:cubicBezTo>
                                  <a:pt x="1436370" y="840105"/>
                                  <a:pt x="1451610" y="847725"/>
                                  <a:pt x="1485900" y="857250"/>
                                </a:cubicBezTo>
                                <a:cubicBezTo>
                                  <a:pt x="1520190" y="866775"/>
                                  <a:pt x="1535430" y="866775"/>
                                  <a:pt x="1571625" y="876300"/>
                                </a:cubicBezTo>
                                <a:cubicBezTo>
                                  <a:pt x="1607820" y="885825"/>
                                  <a:pt x="1632585" y="893445"/>
                                  <a:pt x="1666875" y="904875"/>
                                </a:cubicBezTo>
                                <a:cubicBezTo>
                                  <a:pt x="1701165" y="916305"/>
                                  <a:pt x="1704975" y="916305"/>
                                  <a:pt x="1743075" y="933450"/>
                                </a:cubicBezTo>
                                <a:cubicBezTo>
                                  <a:pt x="1781175" y="950595"/>
                                  <a:pt x="1817370" y="973455"/>
                                  <a:pt x="1857375" y="990600"/>
                                </a:cubicBezTo>
                                <a:cubicBezTo>
                                  <a:pt x="1897380" y="1007745"/>
                                  <a:pt x="1910715" y="1013460"/>
                                  <a:pt x="1943100" y="1019175"/>
                                </a:cubicBezTo>
                                <a:cubicBezTo>
                                  <a:pt x="1975485" y="1024890"/>
                                  <a:pt x="1990725" y="1017270"/>
                                  <a:pt x="2019300" y="1019175"/>
                                </a:cubicBezTo>
                                <a:cubicBezTo>
                                  <a:pt x="2047875" y="1021080"/>
                                  <a:pt x="2057400" y="1026795"/>
                                  <a:pt x="2085975" y="1028700"/>
                                </a:cubicBezTo>
                                <a:cubicBezTo>
                                  <a:pt x="2114550" y="1030605"/>
                                  <a:pt x="2131695" y="1030605"/>
                                  <a:pt x="2162175" y="1028700"/>
                                </a:cubicBezTo>
                                <a:cubicBezTo>
                                  <a:pt x="2192655" y="1026795"/>
                                  <a:pt x="2207895" y="1028700"/>
                                  <a:pt x="2238375" y="1019175"/>
                                </a:cubicBezTo>
                                <a:cubicBezTo>
                                  <a:pt x="2268855" y="1009650"/>
                                  <a:pt x="2284095" y="996315"/>
                                  <a:pt x="2314575" y="981075"/>
                                </a:cubicBezTo>
                                <a:cubicBezTo>
                                  <a:pt x="2345055" y="965835"/>
                                  <a:pt x="2362200" y="965835"/>
                                  <a:pt x="2390775" y="942975"/>
                                </a:cubicBezTo>
                                <a:cubicBezTo>
                                  <a:pt x="2419350" y="920115"/>
                                  <a:pt x="2442210" y="895350"/>
                                  <a:pt x="2457450" y="866775"/>
                                </a:cubicBezTo>
                                <a:cubicBezTo>
                                  <a:pt x="2472690" y="838200"/>
                                  <a:pt x="2465070" y="828675"/>
                                  <a:pt x="2466975" y="800100"/>
                                </a:cubicBezTo>
                                <a:cubicBezTo>
                                  <a:pt x="2468880" y="771525"/>
                                  <a:pt x="2466975" y="752475"/>
                                  <a:pt x="2466975" y="723900"/>
                                </a:cubicBezTo>
                                <a:cubicBezTo>
                                  <a:pt x="2466975" y="695325"/>
                                  <a:pt x="2466975" y="669290"/>
                                  <a:pt x="2466975" y="657225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7" name="图片 1" descr="u=4044741056,2293308357&amp;fm=224&amp;app=112&amp;f=JPEG"/>
                          <pic:cNvPicPr>
                            <a:picLocks noChangeAspect="1"/>
                          </pic:cNvPicPr>
                        </pic:nvPicPr>
                        <pic:blipFill>
                          <a:blip r:embed="rId110"/>
                          <a:srcRect l="4361" t="34578" r="4072" b="28928"/>
                          <a:stretch>
                            <a:fillRect/>
                          </a:stretch>
                        </pic:blipFill>
                        <pic:spPr>
                          <a:xfrm>
                            <a:off x="19333" y="4563"/>
                            <a:ext cx="4683" cy="186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70.6pt;width:242.05pt;" coordorigin="17401,4563" coordsize="7736,5812" o:gfxdata="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Pf6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/Z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">
                <o:lock v:ext="edit" aspectratio="f"/>
                <v:shape id="_x0000_s1026" o:spid="_x0000_s1026" o:spt="75" type="#_x0000_t75" style="position:absolute;left:19561;top:7386;height:2568;width:2388;" filled="f" o:preferrelative="t" stroked="f" coordsize="21600,21600" o:gfxdata="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Xvq1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07" o:title=""/>
                  <o:lock v:ext="edit" aspectratio="t"/>
                </v:shape>
                <v:shape id="图片 3" o:spid="_x0000_s1026" o:spt="75" alt="IMG_256" type="#_x0000_t75" style="position:absolute;left:23184;top:7723;height:2415;width:1531;" filled="f" o:preferrelative="t" stroked="f" coordsize="21600,21600" o:gfxdata="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EMoQ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08" cropright="4586f" o:title=""/>
                  <o:lock v:ext="edit" aspectratio="t"/>
                </v:shape>
                <v:shape id="xjhsy8" o:spid="_x0000_s1026" o:spt="75" alt="w7" type="#_x0000_t75" style="position:absolute;left:17401;top:5812;height:1754;width:1746;" filled="f" o:preferrelative="t" stroked="f" coordsize="21600,21600" o:gfxdata="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mvP0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09" chromakey="#FFFFFF" o:title=""/>
                  <o:lock v:ext="edit" aspectratio="t"/>
                </v:shape>
                <v:shape id="图片 3" o:spid="_x0000_s1026" o:spt="75" alt="IMG_256" type="#_x0000_t75" style="position:absolute;left:17610;top:7903;height:2415;width:1531;" filled="f" o:preferrelative="t" stroked="f" coordsize="21600,21600" o:gfxdata="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w+N2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08" cropright="4586f" o:title=""/>
                  <o:lock v:ext="edit" aspectratio="t"/>
                </v:shape>
                <v:shape id="_x0000_s1026" o:spid="_x0000_s1026" o:spt="100" style="position:absolute;left:21803;top:7508;height:1982;width:3334;" filled="f" stroked="t" coordsize="2279015,1258993" o:gfxdata="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5i8Qy/&#10;AAAA2wAAAA8AAAAAAAAAAQAgAAAAIgAAAGRycy9kb3ducmV2LnhtbFBLAQIUABQAAAAIAIdO4kAz&#10;LwWeOwAAADkAAAAQAAAAAAAAAAEAIAAAAA4BAABkcnMvc2hhcGV4bWwueG1sUEsFBgAAAAAGAAYA&#10;WwEAALgDAAAAAA==&#10;" path="m0,716068c12065,698288,41910,655108,66675,620818c91440,586528,97155,571288,123825,544618c150495,517948,171450,508423,200025,487468c228600,466513,240030,458893,266700,439843c293370,420793,306705,409363,333375,392218c360045,375073,373380,369358,400050,354118c426720,338878,434340,335068,466725,316018c499110,296968,529590,279823,561975,258868c594360,237913,601980,228388,628650,211243c655320,194098,668655,188383,695325,173143c721995,157903,733425,146473,762000,135043c790575,123613,803910,129328,838200,115993c872490,102658,901065,79798,933450,68368c965835,56938,971550,62653,1000125,58843c1028700,55033,1042035,55033,1076325,49318c1110615,43603,1129665,37888,1171575,30268c1213485,22648,1249680,15028,1285875,11218c1322070,7408,1325880,13123,1352550,11218c1379220,9313,1390650,3598,1419225,1693c1447800,-212,1464945,1693,1495425,1693c1525905,1693,1522095,1693,1571625,1693c1621155,1693,1695450,1693,1743075,1693c1790700,1693,1779270,-2117,1809750,1693c1840230,5503,1857375,7408,1895475,20743c1933575,34078,1952625,49318,2000250,68368c2047875,87418,2093595,96943,2133600,115993c2173605,135043,2177415,138853,2200275,163618c2223135,188383,2232660,209338,2247900,239818c2263140,270298,2270760,287443,2276475,316018c2282190,344593,2276475,356023,2276475,382693c2276475,409363,2282190,422698,2276475,449368c2270760,476038,2257425,489373,2247900,516043c2238375,542713,2238375,556048,2228850,582718c2219325,609388,2215515,622723,2200275,649393c2185035,676063,2171700,689398,2152650,716068c2133600,742738,2116455,756073,2105025,782743c2093595,809413,2097405,822748,2095500,849418c2093595,876088,2099310,889423,2095500,916093c2091690,942763,2085975,956098,2076450,982768c2066925,1009438,2061210,1022773,2047875,1049443c2034540,1076113,2025015,1085638,2009775,1116118c1994535,1146598,1992630,1173268,1971675,1201843c1950720,1230418,1917700,1249468,1905000,1258993e">
                  <v:path o:connectlocs="0,1127;97,977;181,857;292,767;390,692;487,617;585,557;682,497;822,407;919,332;1017,272;1114,212;1226,182;1365,107;1463,92;1574,77;1713,47;1881,17;1978,17;2076,2;2187,2;2299,2;2549,2;2647,2;2772,32;2926,107;3121,182;3218,257;3288,377;3330,497;3330,602;3330,707;3288,812;3260,917;3218,1022;3149,1127;3079,1232;3065,1337;3065,1442;3037,1547;2995,1652;2940,1757;2884,1892;2786,1982" o:connectangles="0,0,0,0,0,0,0,0,0,0,0,0,0,0,0,0,0,0,0,0,0,0,0,0,0,0,0,0,0,0,0,0,0,0,0,0,0,0,0,0,0,0,0,0"/>
                  <v:fill on="f" focussize="0,0"/>
                  <v:stroke weight="2.25pt" color="#000000 [3213]" miterlimit="8" joinstyle="miter"/>
                  <v:imagedata o:title=""/>
                  <o:lock v:ext="edit" aspectratio="f"/>
                </v:shape>
                <v:shape id="_x0000_s1026" o:spid="_x0000_s1026" o:spt="100" style="position:absolute;left:20994;top:8755;height:1621;width:3610;" filled="f" stroked="t" coordsize="2467822,1030129" o:gfxdata="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9yU2vQAA&#10;ANsAAAAPAAAAAAAAAAEAIAAAACIAAABkcnMvZG93bnJldi54bWxQSwECFAAUAAAACACHTuJAMy8F&#10;njsAAAA5AAAAEAAAAAAAAAABACAAAAAMAQAAZHJzL3NoYXBleG1sLnhtbFBLBQYAAAAABgAGAFsB&#10;AAC2AwAAAAA=&#10;" path="m0,0c12065,8255,38100,24765,66675,47625c95250,70485,114300,91440,142875,114300c171450,137160,180975,140970,209550,161925c238125,182880,249555,198120,285750,219075c321945,240030,356235,253365,390525,266700c424815,280035,430530,276225,457200,285750c483870,295275,497205,302895,523875,314325c550545,325755,561975,329565,590550,342900c619125,356235,638175,367665,666750,381000c695325,394335,706755,394335,733425,409575c760095,424815,773430,432435,800100,457200c826770,481965,838200,504825,866775,533400c895350,561975,912495,575310,942975,600075c973455,624840,990600,638175,1019175,657225c1047750,676275,1059180,680085,1085850,695325c1112520,710565,1122045,716280,1152525,733425c1183005,750570,1207770,767715,1238250,781050c1268730,794385,1272540,790575,1304925,800100c1337310,809625,1363980,817245,1400175,828675c1436370,840105,1451610,847725,1485900,857250c1520190,866775,1535430,866775,1571625,876300c1607820,885825,1632585,893445,1666875,904875c1701165,916305,1704975,916305,1743075,933450c1781175,950595,1817370,973455,1857375,990600c1897380,1007745,1910715,1013460,1943100,1019175c1975485,1024890,1990725,1017270,2019300,1019175c2047875,1021080,2057400,1026795,2085975,1028700c2114550,1030605,2131695,1030605,2162175,1028700c2192655,1026795,2207895,1028700,2238375,1019175c2268855,1009650,2284095,996315,2314575,981075c2345055,965835,2362200,965835,2390775,942975c2419350,920115,2442210,895350,2457450,866775c2472690,838200,2465070,828675,2466975,800100c2468880,771525,2466975,752475,2466975,723900c2466975,695325,2466975,669290,2466975,657225e">
                  <v:path o:connectlocs="0,0;97,74;209,179;306,254;418,344;571,419;668,449;766,494;863,539;975,599;1072,644;1170,719;1267,839;1379,944;1490,1034;1588,1094;1685,1154;1811,1229;1908,1259;2048,1303;2173,1348;2299,1378;2438,1423;2549,1468;2717,1558;2842,1603;2953,1603;3051,1618;3162,1618;3274,1603;3385,1543;3497,1483;3594,1363;3608,1259;3608,1139;3608,1034" o:connectangles="0,0,0,0,0,0,0,0,0,0,0,0,0,0,0,0,0,0,0,0,0,0,0,0,0,0,0,0,0,0,0,0,0,0,0,0"/>
                  <v:fill on="f" focussize="0,0"/>
                  <v:stroke weight="2.25pt" color="#000000 [3213]" miterlimit="8" joinstyle="miter"/>
                  <v:imagedata o:title=""/>
                  <o:lock v:ext="edit" aspectratio="f"/>
                </v:shape>
                <v:shape id="图片 1" o:spid="_x0000_s1026" o:spt="75" alt="u=4044741056,2293308357&amp;fm=224&amp;app=112&amp;f=JPEG" type="#_x0000_t75" style="position:absolute;left:19333;top:4563;height:1867;width:4683;" filled="f" o:preferrelative="t" stroked="f" coordsize="21600,21600" o:gfxdata="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mLwQ7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10" cropleft="2858f" croptop="22661f" cropright="2669f" cropbottom="18958f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4200" w:firstLineChars="2000"/>
        <w:jc w:val="both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甲</w:t>
      </w:r>
    </w:p>
    <w:p>
      <w:pPr>
        <w:keepNext w:val="0"/>
        <w:keepLines w:val="0"/>
        <w:pageBreakBefore w:val="0"/>
        <w:widowControl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连接好电路，闭合电键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副线圈所接多用电表的读数如图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乙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所示，其对应的选择开关如图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丙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所示，则此时电表读数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>▲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  <w:lang w:val="en-US" w:eastAsia="zh-CN"/>
        </w:rPr>
        <w:t xml:space="preserve">   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drawing>
          <wp:inline distT="0" distB="0" distL="114300" distR="114300">
            <wp:extent cx="2583180" cy="1283335"/>
            <wp:effectExtent l="0" t="0" r="7620" b="1206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111"/>
                    <a:srcRect r="43245" b="12424"/>
                    <a:stretch>
                      <a:fillRect/>
                    </a:stretch>
                  </pic:blipFill>
                  <pic:spPr>
                    <a:xfrm>
                      <a:off x="0" y="0"/>
                      <a:ext cx="2583180" cy="128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drawing>
          <wp:inline distT="0" distB="0" distL="114300" distR="114300">
            <wp:extent cx="1356360" cy="2005330"/>
            <wp:effectExtent l="0" t="0" r="13970" b="15240"/>
            <wp:docPr id="21" name="图片 21" descr="IMG_20240313_08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IMG_20240313_081221"/>
                    <pic:cNvPicPr>
                      <a:picLocks noChangeAspect="1"/>
                    </pic:cNvPicPr>
                  </pic:nvPicPr>
                  <pic:blipFill>
                    <a:blip r:embed="rId112"/>
                    <a:srcRect l="8073" t="9007" r="25449" b="17185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356360" cy="200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 xml:space="preserve">               乙                                          丙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另一小组的小王同学某次实验操作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将电源接在原线圈的“0”和“8”两个接线柱之间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将学生电源的电压档选择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10V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用电表测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量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副线圈的“0”和“4”两个接线柱之间的电压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5.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V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，你认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下列叙述可能符合实际情况的是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>▲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</w:t>
      </w:r>
    </w:p>
    <w:p>
      <w:pPr>
        <w:pStyle w:val="2"/>
        <w:keepNext w:val="0"/>
        <w:keepLines w:val="0"/>
        <w:pageBreakBefore w:val="0"/>
        <w:widowControl w:val="0"/>
        <w:shd w:val="clear" w:color="auto" w:fill="auto"/>
        <w:tabs>
          <w:tab w:val="left" w:pos="1701"/>
          <w:tab w:val="left" w:pos="2552"/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A.变压器的铁芯没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完全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闭合</w:t>
      </w:r>
    </w:p>
    <w:p>
      <w:pPr>
        <w:pStyle w:val="2"/>
        <w:keepNext w:val="0"/>
        <w:keepLines w:val="0"/>
        <w:pageBreakBefore w:val="0"/>
        <w:widowControl w:val="0"/>
        <w:shd w:val="clear" w:color="auto" w:fill="auto"/>
        <w:tabs>
          <w:tab w:val="left" w:pos="1701"/>
          <w:tab w:val="left" w:pos="2552"/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B.一定是电压的测量出了问题</w:t>
      </w:r>
    </w:p>
    <w:p>
      <w:pPr>
        <w:pStyle w:val="2"/>
        <w:keepNext w:val="0"/>
        <w:keepLines w:val="0"/>
        <w:pageBreakBefore w:val="0"/>
        <w:widowControl w:val="0"/>
        <w:shd w:val="clear" w:color="auto" w:fill="auto"/>
        <w:tabs>
          <w:tab w:val="left" w:pos="1701"/>
          <w:tab w:val="left" w:pos="2552"/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C.副线圈实际匝数与标注的“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00”不符，应该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小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于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00匝</w:t>
      </w:r>
    </w:p>
    <w:p>
      <w:pPr>
        <w:pStyle w:val="2"/>
        <w:keepNext w:val="0"/>
        <w:keepLines w:val="0"/>
        <w:pageBreakBefore w:val="0"/>
        <w:widowControl w:val="0"/>
        <w:shd w:val="clear" w:color="auto" w:fill="auto"/>
        <w:tabs>
          <w:tab w:val="left" w:pos="1701"/>
          <w:tab w:val="left" w:pos="2552"/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D.学生电源实际输出电压大于标注的“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10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 xml:space="preserve"> V”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begin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instrText xml:space="preserve"> = 3 \* ROMAN </w:instrTex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separate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III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fldChar w:fldCharType="end"/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.（5分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某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实验小组成员用双缝干涉实验装置测光的波长，装置如图甲所示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</w:rPr>
        <mc:AlternateContent>
          <mc:Choice Requires="wpg">
            <w:drawing>
              <wp:inline distT="0" distB="0" distL="114300" distR="114300">
                <wp:extent cx="4853305" cy="929005"/>
                <wp:effectExtent l="0" t="0" r="4445" b="4445"/>
                <wp:docPr id="102" name="组合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53305" cy="929005"/>
                          <a:chOff x="9243" y="41002"/>
                          <a:chExt cx="8857" cy="1928"/>
                        </a:xfrm>
                      </wpg:grpSpPr>
                      <pic:pic xmlns:pic="http://schemas.openxmlformats.org/drawingml/2006/picture">
                        <pic:nvPicPr>
                          <pic:cNvPr id="98" name="图片 23" descr="@@@3252ad95dc804e15aa571af51eff5fe6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rcRect b="17075"/>
                          <a:stretch>
                            <a:fillRect/>
                          </a:stretch>
                        </pic:blipFill>
                        <pic:spPr>
                          <a:xfrm>
                            <a:off x="9243" y="41002"/>
                            <a:ext cx="8857" cy="192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9" name="矩形 28"/>
                        <wps:cNvSpPr/>
                        <wps:spPr>
                          <a:xfrm>
                            <a:off x="10549" y="41030"/>
                            <a:ext cx="1033" cy="43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/>
                      </wps:wsp>
                      <wps:wsp>
                        <wps:cNvPr id="30" name="文本框 30"/>
                        <wps:cNvSpPr txBox="1"/>
                        <wps:spPr>
                          <a:xfrm>
                            <a:off x="10863" y="41481"/>
                            <a:ext cx="343" cy="66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eastAsia" w:eastAsiaTheme="minorEastAsia"/>
                                  <w:sz w:val="21"/>
                                  <w:szCs w:val="21"/>
                                  <w:lang w:eastAsia="zh-CN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  <wps:wsp>
                        <wps:cNvPr id="100" name="文本框 2"/>
                        <wps:cNvSpPr txBox="1"/>
                        <wps:spPr>
                          <a:xfrm>
                            <a:off x="10799" y="41642"/>
                            <a:ext cx="519" cy="57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Theme="minorEastAsia"/>
                                  <w:b/>
                                  <w:bCs/>
                                  <w:color w:val="auto"/>
                                  <w:sz w:val="21"/>
                                  <w:szCs w:val="21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color w:val="auto"/>
                                  <w:sz w:val="21"/>
                                  <w:szCs w:val="21"/>
                                  <w:lang w:val="en-US" w:eastAsia="zh-C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3.15pt;width:382.15pt;" coordorigin="9243,41002" coordsize="8857,1928" o:gfxdata="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">
                <o:lock v:ext="edit" aspectratio="f"/>
                <v:shape id="图片 23" o:spid="_x0000_s1026" o:spt="75" alt="@@@3252ad95dc804e15aa571af51eff5fe6" type="#_x0000_t75" style="position:absolute;left:9243;top:41002;height:1928;width:8857;" filled="f" o:preferrelative="t" stroked="f" coordsize="21600,21600" o:gfxdata="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1Hy/6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113" cropbottom="11190f" o:title=""/>
                  <o:lock v:ext="edit" aspectratio="t"/>
                </v:shape>
                <v:rect id="矩形 28" o:spid="_x0000_s1026" o:spt="1" style="position:absolute;left:10549;top:41030;height:434;width:1033;v-text-anchor:middle;" fillcolor="#FFFFFF [3212]" filled="t" stroked="f" coordsize="21600,21600" o:gfxdata="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OkdDL4A&#10;AADbAAAADwAAAAAAAAABACAAAAAiAAAAZHJzL2Rvd25yZXYueG1sUEsBAhQAFAAAAAgAh07iQDMv&#10;BZ47AAAAOQAAABAAAAAAAAAAAQAgAAAADQEAAGRycy9zaGFwZXhtbC54bWxQSwUGAAAAAAYABgBb&#10;AQAAtwMAAAAA&#10;">
                  <v:fill on="t" focussize="0,0"/>
                  <v:stroke on="f" weight="1pt" miterlimit="8" joinstyle="miter"/>
                  <v:imagedata o:title=""/>
                  <o:lock v:ext="edit" aspectratio="f"/>
                </v:rect>
                <v:shape id="_x0000_s1026" o:spid="_x0000_s1026" o:spt="202" type="#_x0000_t202" style="position:absolute;left:10863;top:41481;height:666;width:343;" fillcolor="#FFFFFF [3201]" filled="t" stroked="f" coordsize="21600,21600" o:gfxdata="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wBfbWtAAAANsAAAAPAAAA&#10;AAAAAAEAIAAAACIAAABkcnMvZG93bnJldi54bWxQSwECFAAUAAAACACHTuJAMy8FnjsAAAA5AAAA&#10;EAAAAAAAAAABACAAAAADAQAAZHJzL3NoYXBleG1sLnhtbFBLBQYAAAAABgAGAFsBAACt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 w:eastAsiaTheme="minorEastAsia"/>
                            <w:sz w:val="21"/>
                            <w:szCs w:val="21"/>
                            <w:lang w:eastAsia="zh-CN"/>
                          </w:rPr>
                        </w:pPr>
                      </w:p>
                    </w:txbxContent>
                  </v:textbox>
                </v:shape>
                <v:shape id="文本框 2" o:spid="_x0000_s1026" o:spt="202" type="#_x0000_t202" style="position:absolute;left:10799;top:41642;height:573;width:519;" fillcolor="#FFFFFF [3201]" filled="t" stroked="f" coordsize="21600,21600" o:gfxdata="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5paRbsAAADc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Theme="minorEastAsia"/>
                            <w:b/>
                            <w:bCs/>
                            <w:color w:val="auto"/>
                            <w:sz w:val="21"/>
                            <w:szCs w:val="21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color w:val="auto"/>
                            <w:sz w:val="21"/>
                            <w:szCs w:val="21"/>
                            <w:lang w:val="en-US" w:eastAsia="zh-CN"/>
                          </w:rPr>
                          <w:t>A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3990" w:firstLineChars="1900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甲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1）为保证实验顺利进行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A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处应安装的光学仪器为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 xml:space="preserve">      ▲ 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实验中，需要从标尺上读出某条亮条纹的位置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乙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图中所示的读数是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 xml:space="preserve">    ▲ 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 xml:space="preserve"> mm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textAlignment w:val="center"/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  <w:drawing>
          <wp:inline distT="0" distB="0" distL="114300" distR="114300">
            <wp:extent cx="3914775" cy="868045"/>
            <wp:effectExtent l="0" t="0" r="9525" b="8255"/>
            <wp:docPr id="100009" name="图片 100009" descr="@@@3a78f634-cced-4885-b403-8453c8686a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3a78f634-cced-4885-b403-8453c8686a14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textAlignment w:val="center"/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乙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若双缝相距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d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双缝到屏间的距离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l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相邻两个亮条纹中心的距离为Δ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x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则光的波长表示为λ=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 xml:space="preserve">  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  <w:lang w:eastAsia="zh-CN"/>
        </w:rPr>
        <w:t>　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 xml:space="preserve">▲  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字母表达式）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测得某两条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亮条纹之间的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间距的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情况如图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丙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所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 xml:space="preserve">其他数据为： 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d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0.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0mm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l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700mm，测量△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x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情况如图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丙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所示。由此可计算出该光的波长为：λ=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 xml:space="preserve">   ▲ 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（结果保留两位有效数字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center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  <w:drawing>
          <wp:inline distT="0" distB="0" distL="114300" distR="114300">
            <wp:extent cx="1066800" cy="1285240"/>
            <wp:effectExtent l="0" t="0" r="0" b="10160"/>
            <wp:docPr id="100011" name="图片 100011" descr="@@@caea26e0-410b-4ecc-a291-35c962799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caea26e0-410b-4ecc-a291-35c962799998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28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  <w:lang w:val="en-US" w:eastAsia="zh-CN"/>
        </w:rPr>
        <w:t xml:space="preserve">   </w:t>
      </w: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</w:rPr>
        <w:drawing>
          <wp:inline distT="0" distB="0" distL="114300" distR="114300">
            <wp:extent cx="2820035" cy="1149350"/>
            <wp:effectExtent l="0" t="0" r="18415" b="12700"/>
            <wp:docPr id="35" name="图片 35" descr="@@@f4a6d8b507254322905ed647847f8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@@@f4a6d8b507254322905ed647847f8745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820035" cy="114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firstLine="1470" w:firstLineChars="700"/>
        <w:jc w:val="both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丙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 xml:space="preserve">                            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丁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丁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图为实验装置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简化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示意图。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S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为单缝，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S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、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S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为双缝，屏上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点处为一条亮条纹。若实验时单缝偏离光轴，向下微微移动，则可以观察到原来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点处的干涉条纹</w:t>
      </w:r>
      <w:r>
        <w:rPr>
          <w:rFonts w:hint="default" w:ascii="Times New Roman" w:hAnsi="Times New Roman" w:cs="Times New Roman" w:eastAsiaTheme="minorEastAsia"/>
          <w:b w:val="0"/>
          <w:color w:val="auto"/>
          <w:sz w:val="21"/>
          <w:szCs w:val="21"/>
          <w:u w:val="single"/>
        </w:rPr>
        <w:t xml:space="preserve">   ▲ 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“向上移动”“向下移动”“仍在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O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点”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</w:rPr>
        <w:t>1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7</w:t>
      </w:r>
      <w:r>
        <w:rPr>
          <w:rFonts w:hint="default" w:ascii="Times New Roman" w:hAnsi="Times New Roman" w:cs="Times New Roman" w:eastAsiaTheme="minorEastAsia"/>
          <w:color w:val="auto"/>
        </w:rPr>
        <w:t>．</w:t>
      </w:r>
      <w:r>
        <w:rPr>
          <w:rFonts w:hint="default" w:ascii="Times New Roman" w:hAnsi="Times New Roman" w:cs="Times New Roman" w:eastAsiaTheme="minorEastAsia"/>
          <w:color w:val="auto"/>
          <w:lang w:eastAsia="zh-CN"/>
        </w:rPr>
        <w:t>（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8分</w:t>
      </w:r>
      <w:r>
        <w:rPr>
          <w:rFonts w:hint="default" w:ascii="Times New Roman" w:hAnsi="Times New Roman" w:cs="Times New Roman" w:eastAsiaTheme="minorEastAsia"/>
          <w:color w:val="auto"/>
          <w:lang w:eastAsia="zh-CN"/>
        </w:rPr>
        <w:t>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如图，一个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气体低温实验装置，导热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气缸内封闭一定量的理想气体，质量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kg的活塞体积可忽略不计，活塞下方连接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一根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轻质弹簧，弹簧原长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L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10c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(实验过程弹簧处于弹性限度内)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。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初始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状态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时，封闭气体温度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T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3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0K，距气缸底部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h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4cm处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632460</wp:posOffset>
            </wp:positionV>
            <wp:extent cx="1481455" cy="1417320"/>
            <wp:effectExtent l="0" t="0" r="4445" b="11430"/>
            <wp:wrapSquare wrapText="bothSides"/>
            <wp:docPr id="36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45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481455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连接一U形细管（管内气体的体积忽略不计），两边水银柱存在高度差，活塞距离气缸底部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h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20cm。已知大气压强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p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0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1×10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perscript"/>
        </w:rPr>
        <w:t>5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Pa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=75cmHg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保持不变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气缸横截面积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S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=1×10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perscript"/>
        </w:rPr>
        <w:t>-3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perscript"/>
        </w:rPr>
        <w:t>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重力加速度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g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取10m/s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perscript"/>
        </w:rPr>
        <w:t>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baseline"/>
          <w:lang w:eastAsia="zh-CN"/>
        </w:rPr>
        <w:t>。现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通过制冷装置缓慢降低气体温度，当温度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降低至</w:t>
      </w:r>
      <w:r>
        <w:rPr>
          <w:rFonts w:hint="default" w:ascii="Times New Roman" w:hAnsi="Times New Roman" w:cs="Times New Roman" w:eastAsiaTheme="minorEastAsia"/>
          <w:i/>
          <w:iCs/>
          <w:color w:val="auto"/>
          <w:sz w:val="21"/>
          <w:szCs w:val="21"/>
          <w:lang w:val="en-US" w:eastAsia="zh-CN"/>
        </w:rPr>
        <w:t>T</w:t>
      </w:r>
      <w:r>
        <w:rPr>
          <w:rFonts w:hint="default" w:ascii="Times New Roman" w:hAnsi="Times New Roman" w:cs="Times New Roman" w:eastAsiaTheme="minorEastAsia"/>
          <w:i/>
          <w:iCs/>
          <w:color w:val="auto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i w:val="0"/>
          <w:iCs w:val="0"/>
          <w:color w:val="auto"/>
          <w:sz w:val="21"/>
          <w:szCs w:val="21"/>
          <w:vertAlign w:val="baseline"/>
          <w:lang w:val="en-US" w:eastAsia="zh-CN"/>
        </w:rPr>
        <w:t>=75K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时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U型管内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两边水银面恰好相平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。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求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初始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状态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时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U型管左右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两边水银面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高度差</w:t>
      </w:r>
      <w:r>
        <w:rPr>
          <w:rFonts w:hint="eastAsia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 w:firstLineChars="200"/>
        <w:jc w:val="left"/>
        <w:textAlignment w:val="baseline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position w:val="-10"/>
          <w:sz w:val="21"/>
          <w:szCs w:val="21"/>
          <w:lang w:eastAsia="zh-CN"/>
        </w:rPr>
        <w:object>
          <v:shape id="_x0000_i1070" o:spt="75" type="#_x0000_t75" style="height:15pt;width:98.1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11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position w:val="-10"/>
          <w:sz w:val="21"/>
          <w:szCs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弹簧的劲度系数</w:t>
      </w:r>
      <w:r>
        <w:rPr>
          <w:rFonts w:hint="default" w:ascii="Times New Roman" w:hAnsi="Times New Roman" w:cs="Times New Roman" w:eastAsiaTheme="minorEastAsia"/>
          <w:i/>
          <w:iCs/>
          <w:color w:val="auto"/>
          <w:sz w:val="21"/>
          <w:szCs w:val="21"/>
          <w:lang w:val="en-US" w:eastAsia="zh-CN"/>
        </w:rPr>
        <w:t>k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从开始至U形细管两水银面恰好相平的过程中，若气体向外界放出的热量为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J，气体内能的变化量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71" o:spt="75" alt="eqId22aa57bd256e50068ece901f7cf82bb2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121" o:title="eqId22aa57bd256e50068ece901f7cf82bb2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baseline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</w:rPr>
      </w:pP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  <w:kern w:val="0"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343025</wp:posOffset>
            </wp:positionH>
            <wp:positionV relativeFrom="paragraph">
              <wp:posOffset>72390</wp:posOffset>
            </wp:positionV>
            <wp:extent cx="3753485" cy="1173480"/>
            <wp:effectExtent l="0" t="0" r="18415" b="7620"/>
            <wp:wrapSquare wrapText="bothSides"/>
            <wp:docPr id="100003" name="图片 100003" descr="@@@17880ca1-52ae-46aa-bac5-ac027d0d7ba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7880ca1-52ae-46aa-bac5-ac027d0d7baf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3753485" cy="1173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color w:val="auto"/>
        </w:rPr>
        <w:t>1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8</w:t>
      </w:r>
      <w:r>
        <w:rPr>
          <w:rFonts w:hint="default" w:ascii="Times New Roman" w:hAnsi="Times New Roman" w:cs="Times New Roman" w:eastAsiaTheme="minorEastAsia"/>
          <w:color w:val="auto"/>
        </w:rPr>
        <w:t>．</w:t>
      </w:r>
      <w:r>
        <w:rPr>
          <w:rFonts w:hint="default" w:ascii="Times New Roman" w:hAnsi="Times New Roman" w:cs="Times New Roman" w:eastAsiaTheme="minorEastAsia"/>
          <w:color w:val="auto"/>
          <w:lang w:eastAsia="zh-CN"/>
        </w:rPr>
        <w:t>（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11分</w:t>
      </w:r>
      <w:r>
        <w:rPr>
          <w:rFonts w:hint="default" w:ascii="Times New Roman" w:hAnsi="Times New Roman" w:cs="Times New Roman" w:eastAsiaTheme="minorEastAsia"/>
          <w:color w:val="auto"/>
          <w:lang w:eastAsia="zh-CN"/>
        </w:rPr>
        <w:t>）</w:t>
      </w:r>
      <w:r>
        <w:rPr>
          <w:rFonts w:hint="default" w:ascii="Times New Roman" w:hAnsi="Times New Roman" w:cs="Times New Roman" w:eastAsiaTheme="minorEastAsia"/>
          <w:color w:val="auto"/>
        </w:rPr>
        <w:t>如图所示，一水平传送带以</w:t>
      </w:r>
      <w:r>
        <w:rPr>
          <w:rFonts w:hint="default" w:ascii="Times New Roman" w:hAnsi="Times New Roman" w:cs="Times New Roman" w:eastAsiaTheme="minorEastAsia"/>
          <w:i/>
          <w:iCs/>
          <w:color w:val="auto"/>
          <w:lang w:val="en-US" w:eastAsia="zh-CN"/>
        </w:rPr>
        <w:t>v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=3m/s</w:t>
      </w:r>
      <w:r>
        <w:rPr>
          <w:rFonts w:hint="default" w:ascii="Times New Roman" w:hAnsi="Times New Roman" w:cs="Times New Roman" w:eastAsiaTheme="minorEastAsia"/>
          <w:color w:val="auto"/>
        </w:rPr>
        <w:t>的速度顺时针转动，其左端</w:t>
      </w:r>
      <w:r>
        <w:rPr>
          <w:rFonts w:hint="default" w:ascii="Times New Roman" w:hAnsi="Times New Roman" w:cs="Times New Roman" w:eastAsiaTheme="minorEastAsia"/>
          <w:i/>
          <w:color w:val="auto"/>
        </w:rPr>
        <w:t>A</w:t>
      </w:r>
      <w:r>
        <w:rPr>
          <w:rFonts w:hint="default" w:ascii="Times New Roman" w:hAnsi="Times New Roman" w:cs="Times New Roman" w:eastAsiaTheme="minorEastAsia"/>
          <w:color w:val="auto"/>
        </w:rPr>
        <w:t>点和右端</w:t>
      </w:r>
      <w:r>
        <w:rPr>
          <w:rFonts w:hint="default" w:ascii="Times New Roman" w:hAnsi="Times New Roman" w:cs="Times New Roman" w:eastAsiaTheme="minorEastAsia"/>
          <w:i/>
          <w:color w:val="auto"/>
        </w:rPr>
        <w:t>B</w:t>
      </w:r>
      <w:r>
        <w:rPr>
          <w:rFonts w:hint="default" w:ascii="Times New Roman" w:hAnsi="Times New Roman" w:cs="Times New Roman" w:eastAsiaTheme="minorEastAsia"/>
          <w:color w:val="auto"/>
        </w:rPr>
        <w:t>点分别与两个光滑水平台面平滑对接，</w:t>
      </w:r>
      <w:r>
        <w:rPr>
          <w:rFonts w:hint="default" w:ascii="Times New Roman" w:hAnsi="Times New Roman" w:cs="Times New Roman" w:eastAsiaTheme="minorEastAsia"/>
          <w:i/>
          <w:color w:val="auto"/>
        </w:rPr>
        <w:t>A</w:t>
      </w:r>
      <w:r>
        <w:rPr>
          <w:rFonts w:hint="default" w:ascii="Times New Roman" w:hAnsi="Times New Roman" w:cs="Times New Roman" w:eastAsiaTheme="minorEastAsia"/>
          <w:color w:val="auto"/>
        </w:rPr>
        <w:t>、</w:t>
      </w:r>
      <w:r>
        <w:rPr>
          <w:rFonts w:hint="default" w:ascii="Times New Roman" w:hAnsi="Times New Roman" w:cs="Times New Roman" w:eastAsiaTheme="minorEastAsia"/>
          <w:i/>
          <w:color w:val="auto"/>
        </w:rPr>
        <w:t>B</w:t>
      </w:r>
      <w:r>
        <w:rPr>
          <w:rFonts w:hint="default" w:ascii="Times New Roman" w:hAnsi="Times New Roman" w:cs="Times New Roman" w:eastAsiaTheme="minorEastAsia"/>
          <w:color w:val="auto"/>
        </w:rPr>
        <w:t>两点间的距离</w:t>
      </w:r>
      <w:r>
        <w:rPr>
          <w:rFonts w:hint="default" w:ascii="Times New Roman" w:hAnsi="Times New Roman" w:cs="Times New Roman" w:eastAsiaTheme="minorEastAsia"/>
          <w:i/>
          <w:iCs/>
          <w:color w:val="auto"/>
          <w:lang w:val="en-US" w:eastAsia="zh-CN"/>
        </w:rPr>
        <w:t>L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=4m</w:t>
      </w:r>
      <w:r>
        <w:rPr>
          <w:rFonts w:hint="default" w:ascii="Times New Roman" w:hAnsi="Times New Roman" w:cs="Times New Roman" w:eastAsiaTheme="minorEastAsia"/>
          <w:color w:val="auto"/>
        </w:rPr>
        <w:t>。左边水平台面上有一被压缩的弹簧，弹簧的左端固定，右端与一质量为</w:t>
      </w:r>
      <w:r>
        <w:rPr>
          <w:rFonts w:hint="default" w:ascii="Times New Roman" w:hAnsi="Times New Roman" w:cs="Times New Roman" w:eastAsiaTheme="minorEastAsia"/>
          <w:i/>
          <w:iCs/>
          <w:color w:val="auto"/>
          <w:lang w:val="en-US" w:eastAsia="zh-CN"/>
        </w:rPr>
        <w:t>m</w:t>
      </w:r>
      <w:r>
        <w:rPr>
          <w:rFonts w:hint="default" w:ascii="Times New Roman" w:hAnsi="Times New Roman" w:cs="Times New Roman" w:eastAsiaTheme="minorEastAsia"/>
          <w:color w:val="auto"/>
          <w:vertAlign w:val="subscript"/>
          <w:lang w:val="en-US" w:eastAsia="zh-CN"/>
        </w:rPr>
        <w:t>1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=0.1kg</w:t>
      </w:r>
      <w:r>
        <w:rPr>
          <w:rFonts w:hint="default" w:ascii="Times New Roman" w:hAnsi="Times New Roman" w:cs="Times New Roman" w:eastAsiaTheme="minorEastAsia"/>
          <w:color w:val="auto"/>
        </w:rPr>
        <w:t>的物块甲相连（物块甲与弹簧不拴接，滑上传送带前已经脱离弹簧），物块甲与传送带之间的动摩擦因数</w:t>
      </w:r>
      <w:r>
        <w:rPr>
          <w:rFonts w:hint="default" w:ascii="Times New Roman" w:hAnsi="Times New Roman" w:cs="Times New Roman" w:eastAsiaTheme="minorEastAsia"/>
          <w:i/>
          <w:iCs/>
          <w:color w:val="auto"/>
        </w:rPr>
        <w:t>μ</w:t>
      </w:r>
      <w:r>
        <w:rPr>
          <w:rFonts w:hint="default" w:ascii="Times New Roman" w:hAnsi="Times New Roman" w:cs="Times New Roman" w:eastAsiaTheme="minorEastAsia"/>
          <w:color w:val="auto"/>
          <w:vertAlign w:val="subscript"/>
          <w:lang w:val="en-US" w:eastAsia="zh-CN"/>
        </w:rPr>
        <w:t>1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=0.2</w:t>
      </w:r>
      <w:r>
        <w:rPr>
          <w:rFonts w:hint="default" w:ascii="Times New Roman" w:hAnsi="Times New Roman" w:cs="Times New Roman" w:eastAsiaTheme="minorEastAsia"/>
          <w:color w:val="auto"/>
        </w:rPr>
        <w:t>。右边水平台面上有一个倾角为</w:t>
      </w:r>
      <w:r>
        <w:rPr>
          <w:rFonts w:hint="default" w:ascii="Times New Roman" w:hAnsi="Times New Roman" w:cs="Times New Roman" w:eastAsiaTheme="minorEastAsia"/>
          <w:color w:val="auto"/>
        </w:rPr>
        <w:object>
          <v:shape id="_x0000_i1072" o:spt="75" alt="eqId79a97bb4dcfab4ec7539bc783d563c49" type="#_x0000_t75" style="height:12.5pt;width:17.2pt;" o:ole="t" filled="f" o:preferrelative="t" stroked="f" coordsize="21600,21600">
            <v:path/>
            <v:fill on="f" focussize="0,0"/>
            <v:stroke on="f" joinstyle="miter"/>
            <v:imagedata r:id="rId124" o:title="eqId79a97bb4dcfab4ec7539bc783d563c4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3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</w:rPr>
        <w:t>，高为</w:t>
      </w:r>
      <w:r>
        <w:rPr>
          <w:rFonts w:hint="eastAsia" w:cs="Times New Roman" w:eastAsiaTheme="minorEastAsia"/>
          <w:i/>
          <w:iCs/>
          <w:color w:val="auto"/>
          <w:lang w:val="en-US" w:eastAsia="zh-CN"/>
        </w:rPr>
        <w:t>h</w:t>
      </w:r>
      <w:r>
        <w:rPr>
          <w:rFonts w:hint="default" w:ascii="Times New Roman" w:hAnsi="Times New Roman" w:cs="Times New Roman" w:eastAsiaTheme="minorEastAsia"/>
          <w:color w:val="auto"/>
          <w:vertAlign w:val="subscript"/>
          <w:lang w:val="en-US" w:eastAsia="zh-CN"/>
        </w:rPr>
        <w:t>1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=0.</w:t>
      </w:r>
      <w:r>
        <w:rPr>
          <w:rFonts w:hint="eastAsia" w:cs="Times New Roman" w:eastAsiaTheme="minorEastAsia"/>
          <w:color w:val="auto"/>
          <w:lang w:val="en-US" w:eastAsia="zh-CN"/>
        </w:rPr>
        <w:t>5m</w:t>
      </w:r>
      <w:r>
        <w:rPr>
          <w:rFonts w:hint="default" w:ascii="Times New Roman" w:hAnsi="Times New Roman" w:cs="Times New Roman" w:eastAsiaTheme="minorEastAsia"/>
          <w:color w:val="auto"/>
        </w:rPr>
        <w:t>的固定光滑斜面（水平台面与斜面由平滑圆弧连接），斜面的右侧固定一上表面光滑的水平桌面，桌面与水平台面的高度差为</w:t>
      </w:r>
      <w:r>
        <w:rPr>
          <w:rFonts w:hint="eastAsia" w:cs="Times New Roman" w:eastAsiaTheme="minorEastAsia"/>
          <w:i/>
          <w:iCs/>
          <w:color w:val="auto"/>
          <w:lang w:val="en-US" w:eastAsia="zh-CN"/>
        </w:rPr>
        <w:t>h</w:t>
      </w:r>
      <w:r>
        <w:rPr>
          <w:rFonts w:hint="eastAsia" w:cs="Times New Roman" w:eastAsiaTheme="minorEastAsia"/>
          <w:color w:val="auto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=0.</w:t>
      </w:r>
      <w:r>
        <w:rPr>
          <w:rFonts w:hint="eastAsia" w:cs="Times New Roman" w:eastAsiaTheme="minorEastAsia"/>
          <w:color w:val="auto"/>
          <w:lang w:val="en-US" w:eastAsia="zh-CN"/>
        </w:rPr>
        <w:t>95m</w:t>
      </w:r>
      <w:r>
        <w:rPr>
          <w:rFonts w:hint="default" w:ascii="Times New Roman" w:hAnsi="Times New Roman" w:cs="Times New Roman" w:eastAsiaTheme="minorEastAsia"/>
          <w:color w:val="auto"/>
        </w:rPr>
        <w:t>。桌面左端依次叠放着质量为</w:t>
      </w:r>
      <w:r>
        <w:rPr>
          <w:rFonts w:hint="default" w:ascii="Times New Roman" w:hAnsi="Times New Roman" w:cs="Times New Roman" w:eastAsiaTheme="minorEastAsia"/>
          <w:i/>
          <w:iCs/>
          <w:color w:val="auto"/>
          <w:lang w:val="en-US" w:eastAsia="zh-CN"/>
        </w:rPr>
        <w:t>m</w:t>
      </w:r>
      <w:r>
        <w:rPr>
          <w:rFonts w:hint="eastAsia" w:cs="Times New Roman" w:eastAsiaTheme="minorEastAsia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=0.1kg</w:t>
      </w:r>
      <w:r>
        <w:rPr>
          <w:rFonts w:hint="default" w:ascii="Times New Roman" w:hAnsi="Times New Roman" w:cs="Times New Roman" w:eastAsiaTheme="minorEastAsia"/>
          <w:color w:val="auto"/>
        </w:rPr>
        <w:t>的木板（厚度不计）和质量为</w:t>
      </w:r>
      <w:r>
        <w:rPr>
          <w:rFonts w:hint="default" w:ascii="Times New Roman" w:hAnsi="Times New Roman" w:cs="Times New Roman" w:eastAsiaTheme="minorEastAsia"/>
          <w:i/>
          <w:iCs/>
          <w:color w:val="auto"/>
          <w:lang w:val="en-US" w:eastAsia="zh-CN"/>
        </w:rPr>
        <w:t>m</w:t>
      </w:r>
      <w:r>
        <w:rPr>
          <w:rFonts w:hint="eastAsia" w:cs="Times New Roman" w:eastAsiaTheme="minorEastAsia"/>
          <w:color w:val="auto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=0.</w:t>
      </w:r>
      <w:r>
        <w:rPr>
          <w:rFonts w:hint="eastAsia" w:cs="Times New Roman" w:eastAsiaTheme="minorEastAsia"/>
          <w:color w:val="auto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kg</w:t>
      </w:r>
      <w:r>
        <w:rPr>
          <w:rFonts w:hint="default" w:ascii="Times New Roman" w:hAnsi="Times New Roman" w:cs="Times New Roman" w:eastAsiaTheme="minorEastAsia"/>
          <w:color w:val="auto"/>
        </w:rPr>
        <w:t>的物块乙，物块乙与木板之间的动摩擦因数为</w:t>
      </w:r>
      <w:r>
        <w:rPr>
          <w:rFonts w:hint="default" w:ascii="Times New Roman" w:hAnsi="Times New Roman" w:cs="Times New Roman" w:eastAsiaTheme="minorEastAsia"/>
          <w:i/>
          <w:iCs/>
          <w:color w:val="auto"/>
        </w:rPr>
        <w:t>μ</w:t>
      </w:r>
      <w:r>
        <w:rPr>
          <w:rFonts w:hint="eastAsia" w:cs="Times New Roman" w:eastAsiaTheme="minorEastAsia"/>
          <w:color w:val="auto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=0.2</w:t>
      </w:r>
      <w:r>
        <w:rPr>
          <w:rFonts w:hint="default" w:ascii="Times New Roman" w:hAnsi="Times New Roman" w:cs="Times New Roman" w:eastAsiaTheme="minorEastAsia"/>
          <w:color w:val="auto"/>
        </w:rPr>
        <w:t>，桌面上固定一弹性竖直挡板，挡板与木板右端相距</w:t>
      </w:r>
      <w:r>
        <w:rPr>
          <w:rFonts w:hint="eastAsia" w:cs="Times New Roman" w:eastAsiaTheme="minorEastAsia"/>
          <w:i/>
          <w:iCs/>
          <w:color w:val="auto"/>
          <w:lang w:val="en-US" w:eastAsia="zh-CN"/>
        </w:rPr>
        <w:t>x</w:t>
      </w:r>
      <w:r>
        <w:rPr>
          <w:rFonts w:hint="eastAsia" w:cs="Times New Roman" w:eastAsiaTheme="minorEastAsia"/>
          <w:color w:val="auto"/>
          <w:vertAlign w:val="subscript"/>
          <w:lang w:val="en-US" w:eastAsia="zh-CN"/>
        </w:rPr>
        <w:t>0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=0.</w:t>
      </w:r>
      <w:r>
        <w:rPr>
          <w:rFonts w:hint="eastAsia" w:cs="Times New Roman" w:eastAsiaTheme="minorEastAsia"/>
          <w:color w:val="auto"/>
          <w:lang w:val="en-US" w:eastAsia="zh-CN"/>
        </w:rPr>
        <w:t>5m</w:t>
      </w:r>
      <w:r>
        <w:rPr>
          <w:rFonts w:hint="default" w:ascii="Times New Roman" w:hAnsi="Times New Roman" w:cs="Times New Roman" w:eastAsiaTheme="minorEastAsia"/>
          <w:color w:val="auto"/>
        </w:rPr>
        <w:t>，木板与挡板碰撞会原速率返回。现将物块甲从压缩弹簧的右端由静止释放，物块甲离开斜面后恰好在它运动的最高点与物块乙发生弹性碰撞（碰撞时间极短），物块乙始终未滑离木板。物块甲、乙均可视为质点，已知</w:t>
      </w:r>
      <w:r>
        <w:rPr>
          <w:rFonts w:hint="eastAsia" w:ascii="Times New Roman" w:hAnsi="Times New Roman" w:cs="Times New Roman" w:eastAsiaTheme="minorEastAsia"/>
          <w:i/>
          <w:iCs/>
          <w:color w:val="auto"/>
          <w:lang w:val="en-US" w:eastAsia="zh-CN"/>
        </w:rPr>
        <w:t>g</w:t>
      </w:r>
      <w:r>
        <w:rPr>
          <w:rFonts w:hint="eastAsia" w:ascii="Times New Roman" w:hAnsi="Times New Roman" w:cs="Times New Roman" w:eastAsiaTheme="minorEastAsia"/>
          <w:color w:val="auto"/>
          <w:lang w:val="en-US" w:eastAsia="zh-CN"/>
        </w:rPr>
        <w:t>=10m/s</w:t>
      </w:r>
      <w:r>
        <w:rPr>
          <w:rFonts w:hint="eastAsia" w:ascii="Times New Roman" w:hAnsi="Times New Roman" w:cs="Times New Roman" w:eastAsiaTheme="minorEastAsia"/>
          <w:color w:val="auto"/>
          <w:vertAlign w:val="superscript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color w:val="auto"/>
        </w:rPr>
        <w:t>求：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</w:rPr>
        <w:t>（1）物块甲运动到最高点时的速度大小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</w:rPr>
        <w:t>（2）弹簧最初储存的弹性势能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</w:rPr>
        <w:t>（3）木板运动的总路程。</w:t>
      </w:r>
    </w:p>
    <w:p>
      <w:pPr>
        <w:shd w:val="clear" w:color="auto" w:fill="FFFFFF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105150</wp:posOffset>
                </wp:positionH>
                <wp:positionV relativeFrom="paragraph">
                  <wp:posOffset>6350</wp:posOffset>
                </wp:positionV>
                <wp:extent cx="1877695" cy="1576705"/>
                <wp:effectExtent l="0" t="0" r="8255" b="0"/>
                <wp:wrapSquare wrapText="bothSides"/>
                <wp:docPr id="73" name="组合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7695" cy="1576705"/>
                          <a:chOff x="5066" y="7639"/>
                          <a:chExt cx="5325" cy="4720"/>
                        </a:xfrm>
                      </wpg:grpSpPr>
                      <pic:pic xmlns:pic="http://schemas.openxmlformats.org/drawingml/2006/picture">
                        <pic:nvPicPr>
                          <pic:cNvPr id="74" name="图片 100025" descr="@@@06c48fb8-001a-4dbe-bb9f-734d864d2e67"/>
                          <pic:cNvPicPr>
                            <a:picLocks noChangeAspect="1"/>
                          </pic:cNvPicPr>
                        </pic:nvPicPr>
                        <pic:blipFill>
                          <a:blip r:embed="rId125"/>
                          <a:stretch>
                            <a:fillRect/>
                          </a:stretch>
                        </pic:blipFill>
                        <pic:spPr>
                          <a:xfrm>
                            <a:off x="5066" y="7639"/>
                            <a:ext cx="5325" cy="393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5" name="文本框 1"/>
                        <wps:cNvSpPr txBox="1"/>
                        <wps:spPr>
                          <a:xfrm>
                            <a:off x="6444" y="11259"/>
                            <a:ext cx="883" cy="1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eastAsia" w:eastAsia="宋体"/>
                                  <w:sz w:val="28"/>
                                  <w:szCs w:val="32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sz w:val="28"/>
                                  <w:szCs w:val="32"/>
                                  <w:lang w:val="en-US" w:eastAsia="zh-CN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4.5pt;margin-top:0.5pt;height:124.15pt;width:147.85pt;mso-wrap-distance-bottom:0pt;mso-wrap-distance-left:9pt;mso-wrap-distance-right:9pt;mso-wrap-distance-top:0pt;z-index:251661312;mso-width-relative:page;mso-height-relative:page;" coordorigin="5066,7639" coordsize="5325,4720" o:gfxdata="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">
                <o:lock v:ext="edit" aspectratio="f"/>
                <v:shape id="图片 100025" o:spid="_x0000_s1026" o:spt="75" alt="@@@06c48fb8-001a-4dbe-bb9f-734d864d2e67" type="#_x0000_t75" style="position:absolute;left:5066;top:7639;height:3933;width:5325;" filled="f" o:preferrelative="t" stroked="f" coordsize="21600,21600" o:gfxdata="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tJaR6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25" o:title=""/>
                  <o:lock v:ext="edit" aspectratio="t"/>
                </v:shape>
                <v:shape id="文本框 1" o:spid="_x0000_s1026" o:spt="202" type="#_x0000_t202" style="position:absolute;left:6444;top:11259;height:1100;width:883;" filled="f" stroked="f" coordsize="21600,21600" o:gfxdata="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jA+4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 w:eastAsia="宋体"/>
                            <w:sz w:val="28"/>
                            <w:szCs w:val="32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sz w:val="28"/>
                            <w:szCs w:val="32"/>
                            <w:lang w:val="en-US" w:eastAsia="zh-CN"/>
                          </w:rPr>
                          <w:t>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shd w:val="clear" w:color="auto" w:fill="FFFFFF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</w:rPr>
        <w:t>1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9</w:t>
      </w:r>
      <w:r>
        <w:rPr>
          <w:rFonts w:hint="default" w:ascii="Times New Roman" w:hAnsi="Times New Roman" w:cs="Times New Roman" w:eastAsiaTheme="minorEastAsia"/>
          <w:color w:val="auto"/>
        </w:rPr>
        <w:t>．</w:t>
      </w:r>
      <w:r>
        <w:rPr>
          <w:rFonts w:hint="default" w:ascii="Times New Roman" w:hAnsi="Times New Roman" w:cs="Times New Roman" w:eastAsiaTheme="minorEastAsia"/>
          <w:color w:val="auto"/>
          <w:lang w:eastAsia="zh-CN"/>
        </w:rPr>
        <w:t>（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11分</w:t>
      </w:r>
      <w:r>
        <w:rPr>
          <w:rFonts w:hint="default" w:ascii="Times New Roman" w:hAnsi="Times New Roman" w:cs="Times New Roman" w:eastAsiaTheme="minorEastAsia"/>
          <w:color w:val="auto"/>
          <w:lang w:eastAsia="zh-CN"/>
        </w:rPr>
        <w:t>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我国科研人员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利用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“祝融号”火星车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观测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发现着陆区的沙丘表面有含水特征，经过研究认为是因降霜或降雪所致，进一步证实了火星上存在液态水。某兴趣小组为“祝融2号”设计了探测火星大气成分的探测仪器，其原理如题图所示：虚线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73" o:spt="75" alt="eqIdecb3130ea86c197efb1b52869a3e2beb" type="#_x0000_t75" style="height:13.7pt;width:28.1pt;" o:ole="t" filled="f" o:preferrelative="t" stroked="f" coordsize="21600,21600">
            <v:path/>
            <v:fill on="f" focussize="0,0"/>
            <v:stroke on="f" joinstyle="miter"/>
            <v:imagedata r:id="rId127" o:title="eqIdecb3130ea86c197efb1b52869a3e2be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左侧为离子接收器、右侧存在范围足够大的匀强磁场，虚线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74" o:spt="75" alt="eqId7a5f1641947153c80b987320885a2b57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129" o:title="eqId7a5f1641947153c80b987320885a2b5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 xml:space="preserve"> 与水平方向的夹角为45°，虚线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75" o:spt="75" alt="eqIdaaf3369e0ea90e8d5cf4b6b3c45c0fd8" type="#_x0000_t75" style="height:10.95pt;width:19.35pt;" o:ole="t" filled="f" o:preferrelative="t" stroked="f" coordsize="21600,21600">
            <v:path/>
            <v:fill on="f" focussize="0,0"/>
            <v:stroke on="f" joinstyle="miter"/>
            <v:imagedata r:id="rId131" o:title="eqIdaaf3369e0ea90e8d5cf4b6b3c45c0fd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竖直； 被探测的大气分子进入电子轰击源后，均会成为电荷量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76" o:spt="75" alt="eqId168b3e4b1d6f04226fa2687a72a268b4" type="#_x0000_t75" style="height:8.6pt;width:7pt;" o:ole="t" filled="f" o:preferrelative="t" stroked="f" coordsize="21600,21600">
            <v:path/>
            <v:fill on="f" focussize="0,0"/>
            <v:stroke on="f" joinstyle="miter"/>
            <v:imagedata r:id="rId133" o:title="eqId168b3e4b1d6f04226fa2687a72a268b4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负离子（质量与原大气分子质量相同，速度为零），该负离子经过电压恒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77" o:spt="75" alt="eqIdb52b4f24969673c863b5aff4fb6751ce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35" o:title="eqIdb52b4f24969673c863b5aff4fb6751c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电场加速后，从与离子接收器1的右端点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78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37" o:title="eqIddad2a36927223bd70f426ba06aea4b4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相距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79" o:spt="75" alt="eqId0c88d9142df6ba8e43c1a93bd04a1362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39" o:title="eqId0c88d9142df6ba8e43c1a93bd04a136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处的小孔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80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41" o:title="eqId1dde8112e8eb968fd042418dd632759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即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81" o:spt="75" alt="eqId8f69228fff4cccd564d419b8c49aacfe" type="#_x0000_t75" style="height:12.85pt;width:34.25pt;" o:ole="t" filled="f" o:preferrelative="t" stroked="f" coordsize="21600,21600">
            <v:path/>
            <v:fill on="f" focussize="0,0"/>
            <v:stroke on="f" joinstyle="miter"/>
            <v:imagedata r:id="rId143" o:title="eqId8f69228fff4cccd564d419b8c49aacf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垂直进入匀强磁场。已知质量为</w:t>
      </w:r>
      <w:r>
        <w:rPr>
          <w:rFonts w:hint="default" w:ascii="Times New Roman" w:hAnsi="Times New Roman" w:cs="Times New Roman" w:eastAsiaTheme="minorEastAsia"/>
          <w:i/>
          <w:iCs/>
          <w:color w:val="auto"/>
          <w:sz w:val="21"/>
          <w:szCs w:val="21"/>
          <w:lang w:val="en-US" w:eastAsia="zh-CN"/>
        </w:rPr>
        <w:t>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负离子恰好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垂直打中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接收器1，离子接收器1的竖直宽度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object>
          <v:shape id="_x0000_i1082" o:spt="75" alt="eqId4e6b7aadb20d26ab77511508e16e24b1" type="#_x0000_t75" style="height:12.3pt;width:14.05pt;" o:ole="t" filled="f" o:preferrelative="t" stroked="f" coordsize="21600,21600">
            <v:path/>
            <v:fill on="f" focussize="0,0"/>
            <v:stroke on="f" joinstyle="miter"/>
            <v:imagedata r:id="rId145" o:title="eqId4e6b7aadb20d26ab77511508e16e24b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不计重力及离子间的相互作用力。求：</w:t>
      </w:r>
    </w:p>
    <w:p>
      <w:pPr>
        <w:shd w:val="clear" w:color="auto" w:fill="FFFFFF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1）该匀强磁场的磁感应强度大小</w:t>
      </w:r>
      <w:r>
        <w:rPr>
          <w:rFonts w:hint="default" w:ascii="Times New Roman" w:hAnsi="Times New Roman" w:cs="Times New Roman" w:eastAsiaTheme="minorEastAsia"/>
          <w:i/>
          <w:iCs/>
          <w:color w:val="auto"/>
          <w:sz w:val="21"/>
          <w:szCs w:val="21"/>
          <w:lang w:val="en-US" w:eastAsia="zh-CN"/>
        </w:rPr>
        <w:t>B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；</w:t>
      </w:r>
    </w:p>
    <w:p>
      <w:pPr>
        <w:shd w:val="clear" w:color="auto" w:fill="FFFFFF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2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能被接收器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1接收的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水分子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的质量范围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；</w:t>
      </w:r>
    </w:p>
    <w:p>
      <w:pPr>
        <w:shd w:val="clear" w:color="auto" w:fill="FFFFFF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若磁场的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磁感应强度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在</w:t>
      </w:r>
      <w:r>
        <w:rPr>
          <w:rFonts w:hint="default" w:ascii="Times New Roman" w:hAnsi="Times New Roman" w:cs="Times New Roman" w:eastAsiaTheme="minorEastAsia"/>
          <w:i/>
          <w:iCs/>
          <w:color w:val="auto"/>
          <w:sz w:val="21"/>
          <w:szCs w:val="21"/>
          <w:lang w:val="en-US" w:eastAsia="zh-CN"/>
        </w:rPr>
        <w:t>B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±Δ</w:t>
      </w:r>
      <w:r>
        <w:rPr>
          <w:rFonts w:hint="default" w:ascii="Times New Roman" w:hAnsi="Times New Roman" w:cs="Times New Roman" w:eastAsiaTheme="minorEastAsia"/>
          <w:i/>
          <w:iCs/>
          <w:color w:val="auto"/>
          <w:sz w:val="21"/>
          <w:szCs w:val="21"/>
          <w:lang w:val="en-US" w:eastAsia="zh-CN"/>
        </w:rPr>
        <w:t>B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一定</w:t>
      </w:r>
      <w:r>
        <w:rPr>
          <w:rFonts w:hint="default" w:ascii="Times New Roman" w:hAnsi="Times New Roman" w:cs="Times New Roman" w:eastAsiaTheme="minorEastAsia"/>
          <w:strike w:val="0"/>
          <w:color w:val="auto"/>
          <w:kern w:val="0"/>
          <w:sz w:val="21"/>
          <w:szCs w:val="21"/>
          <w:u w:val="none"/>
          <w:lang w:val="en-US" w:eastAsia="zh-CN"/>
        </w:rPr>
        <w:t>范围内变化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现有质量分别为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cs="Times New Roman" w:eastAsiaTheme="minorEastAsia"/>
          <w:i/>
          <w:iCs/>
          <w:color w:val="auto"/>
          <w:sz w:val="21"/>
          <w:szCs w:val="21"/>
          <w:lang w:val="en-US" w:eastAsia="zh-CN"/>
        </w:rPr>
        <w:t>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10</w:t>
      </w:r>
      <w:r>
        <w:rPr>
          <w:rFonts w:hint="default" w:ascii="Times New Roman" w:hAnsi="Times New Roman" w:cs="Times New Roman" w:eastAsiaTheme="minorEastAsia"/>
          <w:i/>
          <w:iCs/>
          <w:color w:val="auto"/>
          <w:sz w:val="21"/>
          <w:szCs w:val="21"/>
          <w:lang w:val="en-US" w:eastAsia="zh-CN"/>
        </w:rPr>
        <w:t>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  <w:t>的两种水分子，为了使它们分别被两个不同的接收器接收，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Δ</w:t>
      </w:r>
      <w:r>
        <w:rPr>
          <w:rFonts w:hint="default" w:ascii="Times New Roman" w:hAnsi="Times New Roman" w:cs="Times New Roman" w:eastAsiaTheme="minorEastAsia"/>
          <w:i/>
          <w:iCs/>
          <w:color w:val="auto"/>
          <w:sz w:val="21"/>
          <w:szCs w:val="21"/>
          <w:lang w:val="en-US" w:eastAsia="zh-CN"/>
        </w:rPr>
        <w:t>B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不能超过多少</w:t>
      </w:r>
      <w:r>
        <w:rPr>
          <w:rFonts w:hint="eastAsia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。</w:t>
      </w:r>
    </w:p>
    <w:p>
      <w:pPr>
        <w:shd w:val="clear" w:color="auto" w:fill="FFFFFF"/>
        <w:spacing w:line="240" w:lineRule="auto"/>
        <w:jc w:val="left"/>
        <w:textAlignment w:val="center"/>
        <w:rPr>
          <w:rFonts w:hint="default" w:ascii="Times New Roman" w:hAnsi="Times New Roman" w:cs="Times New Roman" w:eastAsiaTheme="minorEastAsia"/>
          <w:i w:val="0"/>
          <w:color w:val="auto"/>
          <w:kern w:val="2"/>
          <w:sz w:val="21"/>
          <w:szCs w:val="21"/>
          <w:lang w:val="en-US" w:eastAsia="zh-CN" w:bidi="ar-SA"/>
        </w:rPr>
      </w:pPr>
    </w:p>
    <w:p>
      <w:pPr>
        <w:numPr>
          <w:ilvl w:val="0"/>
          <w:numId w:val="3"/>
        </w:numPr>
        <w:spacing w:line="240" w:lineRule="auto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lang w:eastAsia="zh-CN"/>
        </w:rPr>
        <w:t>（</w:t>
      </w:r>
      <w:r>
        <w:rPr>
          <w:rFonts w:hint="default" w:ascii="Times New Roman" w:hAnsi="Times New Roman" w:cs="Times New Roman" w:eastAsiaTheme="minorEastAsia"/>
          <w:color w:val="auto"/>
          <w:lang w:val="en-US" w:eastAsia="zh-CN"/>
        </w:rPr>
        <w:t>11分</w:t>
      </w:r>
      <w:r>
        <w:rPr>
          <w:rFonts w:hint="default" w:ascii="Times New Roman" w:hAnsi="Times New Roman" w:cs="Times New Roman" w:eastAsiaTheme="minorEastAsia"/>
          <w:color w:val="auto"/>
          <w:lang w:eastAsia="zh-CN"/>
        </w:rPr>
        <w:t>）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如图所示，两个半径不等的用细金属导线做成的同心圆环固定在水平的桌面上。大圆环半径为</w:t>
      </w:r>
      <w:r>
        <w:rPr>
          <w:rFonts w:hint="default" w:ascii="Times New Roman" w:hAnsi="Times New Roman" w:cs="Times New Roman" w:eastAsiaTheme="minorEastAsia"/>
          <w:color w:val="auto"/>
          <w:position w:val="-12"/>
          <w:sz w:val="21"/>
          <w:szCs w:val="21"/>
        </w:rPr>
        <w:object>
          <v:shape id="_x0000_i1083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；小圆环表面涂有绝缘漆，半径为</w:t>
      </w:r>
      <w:r>
        <w:rPr>
          <w:rFonts w:hint="default" w:ascii="Times New Roman" w:hAnsi="Times New Roman" w:cs="Times New Roman" w:eastAsiaTheme="minorEastAsia"/>
          <w:color w:val="auto"/>
          <w:position w:val="-12"/>
          <w:sz w:val="21"/>
          <w:szCs w:val="21"/>
        </w:rPr>
        <w:object>
          <v:shape id="_x0000_i1084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R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 xml:space="preserve"> 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 xml:space="preserve">&lt;&lt; 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R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，两圆环导线每单位长度电阻均为</w:t>
      </w:r>
      <w:r>
        <w:rPr>
          <w:rFonts w:hint="default" w:ascii="Times New Roman" w:hAnsi="Times New Roman" w:cs="Times New Roman" w:eastAsiaTheme="minorEastAsia"/>
          <w:color w:val="auto"/>
          <w:position w:val="-12"/>
          <w:sz w:val="21"/>
          <w:szCs w:val="21"/>
        </w:rPr>
        <w:object>
          <v:shape id="_x0000_i1085" o:spt="75" type="#_x0000_t75" style="height:18.15pt;width:11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它们处于匀强磁场中，磁感应强度大小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B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方向竖直向下，一根长直金属细杆（已知单位长度电阻为</w:t>
      </w:r>
      <w:r>
        <w:rPr>
          <w:rFonts w:hint="default" w:ascii="Times New Roman" w:hAnsi="Times New Roman" w:cs="Times New Roman" w:eastAsiaTheme="minorEastAsia"/>
          <w:color w:val="auto"/>
          <w:position w:val="-12"/>
          <w:sz w:val="21"/>
          <w:szCs w:val="21"/>
        </w:rPr>
        <w:object>
          <v:shape id="_x0000_i1086" o:spt="75" type="#_x0000_t75" style="height:18.15pt;width:1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放在大圆环平面上，并从距圆环中心左侧为</w:t>
      </w:r>
      <w:r>
        <w:rPr>
          <w:rFonts w:hint="default" w:ascii="Times New Roman" w:hAnsi="Times New Roman" w:cs="Times New Roman" w:eastAsiaTheme="minorEastAsia"/>
          <w:color w:val="auto"/>
          <w:position w:val="-24"/>
          <w:sz w:val="21"/>
          <w:szCs w:val="21"/>
        </w:rPr>
        <w:object>
          <v:shape id="_x0000_i1087" o:spt="75" type="#_x0000_t75" style="height:27.4pt;width:47.1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4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ab位置，以速度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v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匀速向右沿水平面滑动到相对于大圆环中心与ab对称的位置cd，滑动过程中金属杆始终与大圆环保持密切接触。金属杆和大圆环的电流在小圆环处产生的磁场均可视为匀强磁场。</w:t>
      </w:r>
    </w:p>
    <w:p>
      <w:pPr>
        <w:numPr>
          <w:ilvl w:val="0"/>
          <w:numId w:val="0"/>
        </w:numPr>
        <w:spacing w:line="240" w:lineRule="auto"/>
        <w:ind w:firstLine="420" w:firstLineChars="200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已知：当半径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R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长度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l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一段圆弧导线通有电流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I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时，圆弧电流在圆心处产生的磁感应强度大小为</w:t>
      </w:r>
      <w:r>
        <w:rPr>
          <w:rFonts w:hint="default" w:ascii="Times New Roman" w:hAnsi="Times New Roman" w:cs="Times New Roman" w:eastAsiaTheme="minorEastAsia"/>
          <w:color w:val="auto"/>
          <w:position w:val="-24"/>
          <w:sz w:val="21"/>
          <w:szCs w:val="21"/>
        </w:rPr>
        <w:object>
          <v:shape id="_x0000_i1088" o:spt="75" type="#_x0000_t75" style="height:28.15pt;width:58.8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56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；无限长直导线通有电流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I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时，电流在距直导线距离为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r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处产生的磁感应强度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B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的大小为</w:t>
      </w:r>
      <w:r>
        <w:rPr>
          <w:rFonts w:hint="default" w:ascii="Times New Roman" w:hAnsi="Times New Roman" w:cs="Times New Roman" w:eastAsiaTheme="minorEastAsia"/>
          <w:color w:val="auto"/>
          <w:position w:val="-24"/>
          <w:sz w:val="21"/>
          <w:szCs w:val="21"/>
        </w:rPr>
        <w:object>
          <v:shape id="_x0000_i1089" o:spt="75" type="#_x0000_t75" style="height:28.15pt;width:50.7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58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其中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</w:rPr>
        <w:t>k</w:t>
      </w:r>
      <w:r>
        <w:rPr>
          <w:rFonts w:hint="default" w:ascii="Times New Roman" w:hAnsi="Times New Roman" w:cs="Times New Roman" w:eastAsiaTheme="minorEastAsia"/>
          <w:i/>
          <w:color w:val="auto"/>
          <w:sz w:val="21"/>
          <w:szCs w:val="21"/>
          <w:vertAlign w:val="subscript"/>
        </w:rPr>
        <w:t>m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为已知常量。若</w:t>
      </w:r>
      <w:r>
        <w:rPr>
          <w:rFonts w:hint="default" w:ascii="Times New Roman" w:hAnsi="Times New Roman" w:cs="Times New Roman" w:eastAsiaTheme="minorEastAsia"/>
          <w:color w:val="auto"/>
          <w:position w:val="-6"/>
          <w:sz w:val="21"/>
          <w:szCs w:val="21"/>
        </w:rPr>
        <w:object>
          <v:shape id="_x0000_i1090" o:spt="75" type="#_x0000_t75" style="height:14.4pt;width:29.4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0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则</w:t>
      </w:r>
      <w:r>
        <w:rPr>
          <w:rFonts w:hint="default" w:ascii="Times New Roman" w:hAnsi="Times New Roman" w:cs="Times New Roman" w:eastAsiaTheme="minorEastAsia"/>
          <w:color w:val="auto"/>
          <w:position w:val="-14"/>
          <w:sz w:val="21"/>
          <w:szCs w:val="21"/>
        </w:rPr>
        <w:object>
          <v:shape id="_x0000_i1091" o:spt="75" type="#_x0000_t75" style="height:22.55pt;width:81.4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2">
            <o:LockedField>false</o:LockedField>
          </o:OLEObject>
        </w:objec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。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求：</w:t>
      </w:r>
    </w:p>
    <w:p>
      <w:pPr>
        <w:spacing w:line="240" w:lineRule="auto"/>
        <w:ind w:firstLine="411" w:firstLineChars="196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1）金属杆在运动过程中产生的电动势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；</w:t>
      </w:r>
    </w:p>
    <w:p>
      <w:pPr>
        <w:spacing w:line="240" w:lineRule="auto"/>
        <w:ind w:firstLine="411" w:firstLineChars="196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金属杆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在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运动过程中，大圆环在圆环中心处产生的磁感应强度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；</w:t>
      </w:r>
    </w:p>
    <w:p>
      <w:pPr>
        <w:spacing w:line="240" w:lineRule="auto"/>
        <w:ind w:firstLine="411" w:firstLineChars="196"/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金属杆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在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ab位置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时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，圆环中心处的总磁感应强度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；</w:t>
      </w:r>
    </w:p>
    <w:p>
      <w:pPr>
        <w:spacing w:line="240" w:lineRule="auto"/>
        <w:ind w:firstLine="411" w:firstLineChars="196"/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（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）金属杆从ab位置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  <w:lang w:val="en-US" w:eastAsia="zh-CN"/>
        </w:rPr>
        <w:t>运动</w:t>
      </w:r>
      <w: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  <w:t>到cd位置的过程中通过小圆环导线横截面的电荷量。</w:t>
      </w:r>
    </w:p>
    <w:p>
      <w:pPr>
        <w:spacing w:line="240" w:lineRule="auto"/>
        <w:ind w:firstLine="411" w:firstLineChars="196"/>
        <w:rPr>
          <w:rFonts w:hint="default" w:ascii="Times New Roman" w:hAnsi="Times New Roman" w:cs="Times New Roman" w:eastAsiaTheme="minorEastAsia"/>
          <w:color w:val="auto"/>
          <w:position w:val="-12"/>
          <w:sz w:val="21"/>
          <w:szCs w:val="21"/>
        </w:rPr>
        <w:sectPr>
          <w:pgSz w:w="10431" w:h="14740"/>
          <w:pgMar w:top="1134" w:right="1134" w:bottom="1134" w:left="1134" w:header="851" w:footer="992" w:gutter="0"/>
          <w:cols w:space="425" w:num="1"/>
          <w:docGrid w:type="lines" w:linePitch="312" w:charSpace="0"/>
        </w:sectPr>
      </w:pPr>
      <w:r>
        <w:rPr>
          <w:rFonts w:hint="default" w:ascii="Times New Roman" w:hAnsi="Times New Roman" w:cs="Times New Roman" w:eastAsiaTheme="minorEastAsia"/>
          <w:color w:val="auto"/>
          <w:position w:val="-12"/>
          <w:sz w:val="21"/>
          <w:szCs w:val="21"/>
        </w:rPr>
        <w:drawing>
          <wp:inline distT="0" distB="0" distL="0" distR="0">
            <wp:extent cx="1572260" cy="1633220"/>
            <wp:effectExtent l="0" t="0" r="8890" b="508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2260" cy="163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80" w:firstLineChars="100"/>
        <w:jc w:val="center"/>
        <w:rPr>
          <w:rFonts w:hint="eastAsia" w:ascii="黑体" w:eastAsia="黑体"/>
          <w:sz w:val="28"/>
          <w:szCs w:val="28"/>
        </w:rPr>
      </w:pPr>
      <w:r>
        <w:rPr>
          <w:rFonts w:hint="eastAsia" w:ascii="黑体" w:eastAsia="黑体"/>
          <w:color w:val="FF0000"/>
          <w:sz w:val="28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page">
              <wp:posOffset>12395200</wp:posOffset>
            </wp:positionH>
            <wp:positionV relativeFrom="topMargin">
              <wp:posOffset>10198100</wp:posOffset>
            </wp:positionV>
            <wp:extent cx="444500" cy="317500"/>
            <wp:effectExtent l="0" t="0" r="0" b="0"/>
            <wp:wrapNone/>
            <wp:docPr id="100113" name="图片 100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eastAsia="黑体"/>
          <w:color w:val="FF0000"/>
          <w:sz w:val="28"/>
        </w:rPr>
        <w:t xml:space="preserve"> </w:t>
      </w:r>
      <w:r>
        <w:rPr>
          <w:rFonts w:eastAsia="黑体"/>
          <w:sz w:val="28"/>
          <w:szCs w:val="28"/>
        </w:rPr>
        <w:t>2024</w:t>
      </w:r>
      <w:r>
        <w:rPr>
          <w:rFonts w:hint="eastAsia" w:eastAsia="黑体"/>
          <w:sz w:val="28"/>
          <w:szCs w:val="28"/>
        </w:rPr>
        <w:t>年浙江省五校联盟高三</w:t>
      </w:r>
      <w:r>
        <w:rPr>
          <w:rFonts w:eastAsia="黑体"/>
          <w:sz w:val="28"/>
          <w:szCs w:val="28"/>
        </w:rPr>
        <w:t>3</w:t>
      </w:r>
      <w:r>
        <w:rPr>
          <w:rFonts w:hint="eastAsia" w:eastAsia="黑体"/>
          <w:sz w:val="28"/>
          <w:szCs w:val="28"/>
        </w:rPr>
        <w:t>月联考</w:t>
      </w:r>
      <w:r>
        <w:rPr>
          <w:rFonts w:hint="eastAsia" w:ascii="黑体" w:eastAsia="黑体"/>
          <w:sz w:val="28"/>
          <w:szCs w:val="28"/>
        </w:rPr>
        <w:t>参考答案</w:t>
      </w:r>
    </w:p>
    <w:p>
      <w:pPr>
        <w:spacing w:line="240" w:lineRule="auto"/>
        <w:jc w:val="center"/>
        <w:rPr>
          <w:rFonts w:hint="eastAsia" w:ascii="黑体" w:eastAsia="黑体"/>
          <w:sz w:val="24"/>
        </w:rPr>
      </w:pPr>
      <w:r>
        <w:rPr>
          <w:rFonts w:hint="eastAsia"/>
          <w:bCs/>
        </w:rPr>
        <w:t xml:space="preserve">      </w:t>
      </w:r>
      <w:r>
        <w:rPr>
          <w:rFonts w:hint="eastAsia" w:ascii="黑体" w:eastAsia="黑体"/>
          <w:sz w:val="24"/>
        </w:rPr>
        <w:t xml:space="preserve">命题： </w:t>
      </w:r>
      <w:r>
        <w:rPr>
          <w:rFonts w:hint="eastAsia" w:ascii="黑体" w:eastAsia="黑体"/>
          <w:sz w:val="24"/>
          <w:lang w:val="en-US" w:eastAsia="zh-CN"/>
        </w:rPr>
        <w:t>浙江金华第一</w:t>
      </w:r>
      <w:r>
        <w:rPr>
          <w:rFonts w:hint="eastAsia" w:ascii="黑体" w:eastAsia="黑体"/>
          <w:sz w:val="24"/>
        </w:rPr>
        <w:t>中学</w:t>
      </w:r>
    </w:p>
    <w:p>
      <w:pPr>
        <w:numPr>
          <w:ilvl w:val="0"/>
          <w:numId w:val="1"/>
        </w:numPr>
        <w:spacing w:line="240" w:lineRule="auto"/>
        <w:rPr>
          <w:rFonts w:eastAsia="黑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/>
          <w:szCs w:val="21"/>
        </w:rPr>
        <w:t xml:space="preserve">  </w:t>
      </w:r>
      <w:r>
        <w:rPr>
          <w:rFonts w:eastAsia="黑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选择题Ⅰ（本题共13小题，每小题3分，共39分。在每小题给出的四个选项中，只有一项是符合题目要求的，选对的得3分，选错的得0分）</w:t>
      </w:r>
    </w:p>
    <w:p>
      <w:pPr>
        <w:jc w:val="center"/>
        <w:rPr>
          <w:rFonts w:ascii="Times New Roman" w:hAnsi="Times New Roman"/>
          <w:szCs w:val="21"/>
        </w:rPr>
      </w:pPr>
    </w:p>
    <w:tbl>
      <w:tblPr>
        <w:tblStyle w:val="5"/>
        <w:tblW w:w="914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3"/>
        <w:gridCol w:w="703"/>
        <w:gridCol w:w="703"/>
        <w:gridCol w:w="703"/>
        <w:gridCol w:w="703"/>
        <w:gridCol w:w="703"/>
        <w:gridCol w:w="704"/>
        <w:gridCol w:w="704"/>
        <w:gridCol w:w="704"/>
        <w:gridCol w:w="704"/>
        <w:gridCol w:w="704"/>
        <w:gridCol w:w="704"/>
        <w:gridCol w:w="7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6" w:hRule="atLeast"/>
        </w:trPr>
        <w:tc>
          <w:tcPr>
            <w:tcW w:w="70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70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70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70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70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703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6" w:hRule="atLeast"/>
        </w:trPr>
        <w:tc>
          <w:tcPr>
            <w:tcW w:w="703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703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703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703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703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703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704" w:type="dxa"/>
            <w:noWrap w:val="0"/>
            <w:vAlign w:val="center"/>
          </w:tcPr>
          <w:p>
            <w:pPr>
              <w:jc w:val="center"/>
              <w:rPr>
                <w:rFonts w:hint="eastAsia" w:ascii="Times New Roman" w:hAnsi="Times New Roman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</w:tr>
    </w:tbl>
    <w:p>
      <w:pPr>
        <w:rPr>
          <w:rFonts w:ascii="Times New Roman" w:hAnsi="Times New Roman"/>
        </w:rPr>
      </w:pPr>
    </w:p>
    <w:p>
      <w:pPr>
        <w:numPr>
          <w:ilvl w:val="0"/>
          <w:numId w:val="1"/>
        </w:numPr>
        <w:spacing w:line="240" w:lineRule="auto"/>
        <w:ind w:left="0" w:leftChars="0" w:firstLine="0" w:firstLineChars="0"/>
        <w:rPr>
          <w:rFonts w:eastAsia="黑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选择题题Ⅱ（本题共2小题，每小题3分，共6分。每小题列出的四个备选项中至少有一个是符合题目要求的。全部选对的得3分，选对但不全的得2分，有选错的得0分）</w:t>
      </w:r>
    </w:p>
    <w:tbl>
      <w:tblPr>
        <w:tblStyle w:val="5"/>
        <w:tblW w:w="621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06"/>
        <w:gridCol w:w="31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9" w:hRule="atLeast"/>
        </w:trPr>
        <w:tc>
          <w:tcPr>
            <w:tcW w:w="3106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hint="eastAsia" w:ascii="Times New Roman" w:hAnsi="Times New Roman"/>
                <w:color w:val="000000"/>
                <w:szCs w:val="21"/>
              </w:rPr>
              <w:t>14</w:t>
            </w:r>
          </w:p>
        </w:tc>
        <w:tc>
          <w:tcPr>
            <w:tcW w:w="3106" w:type="dxa"/>
            <w:noWrap w:val="0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hint="eastAsia" w:ascii="Times New Roman" w:hAnsi="Times New Roman"/>
                <w:color w:val="000000"/>
                <w:szCs w:val="21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2" w:hRule="atLeast"/>
        </w:trPr>
        <w:tc>
          <w:tcPr>
            <w:tcW w:w="310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/>
                <w:color w:val="000000"/>
                <w:szCs w:val="21"/>
                <w:lang w:val="en-US" w:eastAsia="zh-CN"/>
              </w:rPr>
            </w:pPr>
            <w:r>
              <w:rPr>
                <w:rFonts w:hint="eastAsia"/>
                <w:color w:val="000000"/>
                <w:szCs w:val="21"/>
                <w:lang w:val="en-US" w:eastAsia="zh-CN"/>
              </w:rPr>
              <w:t>AC</w:t>
            </w:r>
          </w:p>
        </w:tc>
        <w:tc>
          <w:tcPr>
            <w:tcW w:w="3106" w:type="dxa"/>
            <w:noWrap w:val="0"/>
            <w:vAlign w:val="center"/>
          </w:tcPr>
          <w:p>
            <w:pPr>
              <w:jc w:val="center"/>
              <w:rPr>
                <w:rFonts w:hint="default" w:ascii="Times New Roman" w:hAnsi="Times New Roman" w:eastAsia="宋体"/>
                <w:color w:val="000000"/>
                <w:szCs w:val="21"/>
                <w:lang w:val="en-US" w:eastAsia="zh-CN"/>
              </w:rPr>
            </w:pPr>
            <w:r>
              <w:rPr>
                <w:rFonts w:hint="eastAsia"/>
                <w:color w:val="000000"/>
                <w:szCs w:val="21"/>
                <w:lang w:val="en-US" w:eastAsia="zh-CN"/>
              </w:rPr>
              <w:t>BC</w:t>
            </w:r>
          </w:p>
        </w:tc>
      </w:tr>
    </w:tbl>
    <w:p>
      <w:pPr>
        <w:rPr>
          <w:rFonts w:hint="eastAsia" w:ascii="Times New Roman" w:hAnsi="Times New Roman"/>
          <w:b/>
          <w:color w:val="000000"/>
          <w:szCs w:val="21"/>
        </w:rPr>
      </w:pPr>
    </w:p>
    <w:p>
      <w:pPr>
        <w:numPr>
          <w:ilvl w:val="0"/>
          <w:numId w:val="0"/>
        </w:numPr>
        <w:spacing w:line="240" w:lineRule="auto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eastAsia="黑体"/>
          <w:b/>
          <w:bCs/>
          <w:color w:val="000000" w:themeColor="text1"/>
          <w14:textFill>
            <w14:solidFill>
              <w14:schemeClr w14:val="tx1"/>
            </w14:solidFill>
          </w14:textFill>
        </w:rPr>
        <w:t>三、非选择题（本题共5小题，共55分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/>
          <w:color w:val="auto"/>
          <w:lang w:val="en-US" w:eastAsia="zh-CN"/>
        </w:rPr>
        <w:t>16</w:t>
      </w:r>
      <w:r>
        <w:rPr>
          <w:rFonts w:hint="eastAsia" w:ascii="宋体" w:hAnsi="宋体" w:eastAsia="宋体" w:cs="宋体"/>
          <w:color w:val="auto"/>
          <w:lang w:val="en-US" w:eastAsia="zh-CN"/>
        </w:rPr>
        <w:t>.</w:t>
      </w:r>
      <w:r>
        <w:rPr>
          <w:rFonts w:hint="eastAsia"/>
          <w:color w:val="auto"/>
          <w:lang w:val="en-US" w:eastAsia="zh-CN"/>
        </w:rPr>
        <w:fldChar w:fldCharType="begin"/>
      </w:r>
      <w:r>
        <w:rPr>
          <w:rFonts w:hint="eastAsia"/>
          <w:color w:val="auto"/>
          <w:lang w:val="en-US" w:eastAsia="zh-CN"/>
        </w:rPr>
        <w:instrText xml:space="preserve"> = 1 \* ROMAN </w:instrText>
      </w:r>
      <w:r>
        <w:rPr>
          <w:rFonts w:hint="eastAsia"/>
          <w:color w:val="auto"/>
          <w:lang w:val="en-US" w:eastAsia="zh-CN"/>
        </w:rPr>
        <w:fldChar w:fldCharType="separate"/>
      </w:r>
      <w:r>
        <w:rPr>
          <w:rFonts w:hint="eastAsia"/>
          <w:color w:val="auto"/>
          <w:lang w:val="en-US" w:eastAsia="zh-CN"/>
        </w:rPr>
        <w:t>I</w:t>
      </w:r>
      <w:r>
        <w:rPr>
          <w:rFonts w:hint="eastAsia"/>
          <w:color w:val="auto"/>
          <w:lang w:val="en-US" w:eastAsia="zh-CN"/>
        </w:rPr>
        <w:fldChar w:fldCharType="end"/>
      </w:r>
      <w:r>
        <w:rPr>
          <w:rFonts w:hint="eastAsia" w:ascii="宋体" w:hAnsi="宋体" w:eastAsia="宋体" w:cs="宋体"/>
          <w:color w:val="auto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(1)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AB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2分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　　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(2)2.53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分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；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　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B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分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；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由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92" o:spt="75" alt="eqId1d04e2b46441bd258477ca9b05f5e6e9" type="#_x0000_t75" style="height:13.9pt;width:68.6pt;" o:ole="t" filled="f" o:preferrelative="t" stroked="f" coordsize="21600,21600">
            <v:path/>
            <v:fill on="f" focussize="0,0"/>
            <v:stroke on="f" joinstyle="miter"/>
            <v:imagedata r:id="rId167" o:title="eqId1d04e2b46441bd258477ca9b05f5e6e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得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93" o:spt="75" alt="eqId405ea05ee5f2891d34e14e15fbb53307" type="#_x0000_t75" style="height:12.4pt;width:36.9pt;" o:ole="t" filled="f" o:preferrelative="t" stroked="f" coordsize="21600,21600">
            <v:path/>
            <v:fill on="f" focussize="0,0"/>
            <v:stroke on="f" joinstyle="miter"/>
            <v:imagedata r:id="rId169" o:title="eqId405ea05ee5f2891d34e14e15fbb5330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不满足小车质量远大于槽码总质量，不能用槽码的总重力代替绳拉力，所以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可能是“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探究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小车的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加速度与力、质量的关系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”实验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分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rPr>
          <w:rFonts w:hint="default"/>
          <w:color w:val="auto"/>
          <w:lang w:val="en-US"/>
        </w:rPr>
      </w:pPr>
    </w:p>
    <w:p>
      <w:pPr>
        <w:rPr>
          <w:rFonts w:hint="default" w:ascii="Times New Roman" w:hAnsi="Times New Roman" w:eastAsia="宋体" w:cs="Times New Roman"/>
          <w:b/>
          <w:bCs/>
          <w:color w:val="auto"/>
          <w:sz w:val="21"/>
          <w:szCs w:val="21"/>
          <w:lang w:val="en-US" w:eastAsia="zh-CN"/>
        </w:rPr>
      </w:pPr>
      <w:r>
        <w:rPr>
          <w:rFonts w:hint="eastAsia"/>
          <w:color w:val="auto"/>
          <w:lang w:val="en-US" w:eastAsia="zh-CN"/>
        </w:rPr>
        <w:fldChar w:fldCharType="begin"/>
      </w:r>
      <w:r>
        <w:rPr>
          <w:rFonts w:hint="eastAsia"/>
          <w:color w:val="auto"/>
          <w:lang w:val="en-US" w:eastAsia="zh-CN"/>
        </w:rPr>
        <w:instrText xml:space="preserve"> = 2 \* ROMAN </w:instrText>
      </w:r>
      <w:r>
        <w:rPr>
          <w:rFonts w:hint="eastAsia"/>
          <w:color w:val="auto"/>
          <w:lang w:val="en-US" w:eastAsia="zh-CN"/>
        </w:rPr>
        <w:fldChar w:fldCharType="separate"/>
      </w:r>
      <w:r>
        <w:rPr>
          <w:rFonts w:hint="eastAsia"/>
          <w:color w:val="auto"/>
          <w:lang w:val="en-US" w:eastAsia="zh-CN"/>
        </w:rPr>
        <w:t>II</w:t>
      </w:r>
      <w:r>
        <w:rPr>
          <w:rFonts w:hint="eastAsia"/>
          <w:color w:val="auto"/>
          <w:lang w:val="en-US" w:eastAsia="zh-CN"/>
        </w:rPr>
        <w:fldChar w:fldCharType="end"/>
      </w:r>
      <w:r>
        <w:rPr>
          <w:rFonts w:hint="eastAsia" w:ascii="宋体" w:hAnsi="宋体" w:eastAsia="宋体" w:cs="宋体"/>
          <w:color w:val="auto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(1) 见图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2分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(2) 4.8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V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分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(3)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D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分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mc:AlternateContent>
          <mc:Choice Requires="wpg">
            <w:drawing>
              <wp:inline distT="0" distB="0" distL="114300" distR="114300">
                <wp:extent cx="2873375" cy="1796415"/>
                <wp:effectExtent l="0" t="0" r="22225" b="19685"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3375" cy="1796415"/>
                          <a:chOff x="5911" y="21494"/>
                          <a:chExt cx="6263" cy="4431"/>
                        </a:xfrm>
                      </wpg:grpSpPr>
                      <pic:pic xmlns:pic="http://schemas.openxmlformats.org/drawingml/2006/picture">
                        <pic:nvPicPr>
                          <pic:cNvPr id="12" name="图片 3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108"/>
                          <a:srcRect r="6998"/>
                          <a:stretch>
                            <a:fillRect/>
                          </a:stretch>
                        </pic:blipFill>
                        <pic:spPr>
                          <a:xfrm>
                            <a:off x="6043" y="24045"/>
                            <a:ext cx="1244" cy="18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3" name="xjhsy8" descr="w7"/>
                          <pic:cNvPicPr>
                            <a:picLocks noChangeAspect="1"/>
                          </pic:cNvPicPr>
                        </pic:nvPicPr>
                        <pic:blipFill>
                          <a:blip r:embed="rId10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911" y="22426"/>
                            <a:ext cx="1418" cy="1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9" name="图片 19" descr="u=4044741056,2293308357&amp;fm=224&amp;app=112&amp;f=JPEG"/>
                          <pic:cNvPicPr>
                            <a:picLocks noChangeAspect="1"/>
                          </pic:cNvPicPr>
                        </pic:nvPicPr>
                        <pic:blipFill>
                          <a:blip r:embed="rId170"/>
                          <a:srcRect l="4361" t="34578" r="4072" b="28928"/>
                          <a:stretch>
                            <a:fillRect/>
                          </a:stretch>
                        </pic:blipFill>
                        <pic:spPr>
                          <a:xfrm>
                            <a:off x="7178" y="21494"/>
                            <a:ext cx="3951" cy="1574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图片 100026"/>
                          <pic:cNvPicPr>
                            <a:picLocks noChangeAspect="1"/>
                          </pic:cNvPicPr>
                        </pic:nvPicPr>
                        <pic:blipFill>
                          <a:blip r:embed="rId171"/>
                          <a:stretch>
                            <a:fillRect/>
                          </a:stretch>
                        </pic:blipFill>
                        <pic:spPr>
                          <a:xfrm>
                            <a:off x="7644" y="23652"/>
                            <a:ext cx="1940" cy="1952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6" name="组合 16"/>
                        <wpg:cNvGrpSpPr/>
                        <wpg:grpSpPr>
                          <a:xfrm>
                            <a:off x="6184" y="22761"/>
                            <a:ext cx="4584" cy="2905"/>
                            <a:chOff x="10200" y="23961"/>
                            <a:chExt cx="4334" cy="2773"/>
                          </a:xfrm>
                        </wpg:grpSpPr>
                        <wps:wsp>
                          <wps:cNvPr id="15" name="任意多边形 11"/>
                          <wps:cNvSpPr/>
                          <wps:spPr>
                            <a:xfrm>
                              <a:off x="11055" y="23961"/>
                              <a:ext cx="3015" cy="435"/>
                            </a:xfrm>
                            <a:custGeom>
                              <a:avLst/>
                              <a:gdLst>
                                <a:gd name="connisteX0" fmla="*/ 0 w 1914525"/>
                                <a:gd name="connsiteY0" fmla="*/ 247650 h 276525"/>
                                <a:gd name="connisteX1" fmla="*/ 76200 w 1914525"/>
                                <a:gd name="connsiteY1" fmla="*/ 200025 h 276525"/>
                                <a:gd name="connisteX2" fmla="*/ 142875 w 1914525"/>
                                <a:gd name="connsiteY2" fmla="*/ 161925 h 276525"/>
                                <a:gd name="connisteX3" fmla="*/ 209550 w 1914525"/>
                                <a:gd name="connsiteY3" fmla="*/ 142875 h 276525"/>
                                <a:gd name="connisteX4" fmla="*/ 323850 w 1914525"/>
                                <a:gd name="connsiteY4" fmla="*/ 133350 h 276525"/>
                                <a:gd name="connisteX5" fmla="*/ 400050 w 1914525"/>
                                <a:gd name="connsiteY5" fmla="*/ 142875 h 276525"/>
                                <a:gd name="connisteX6" fmla="*/ 466725 w 1914525"/>
                                <a:gd name="connsiteY6" fmla="*/ 152400 h 276525"/>
                                <a:gd name="connisteX7" fmla="*/ 581025 w 1914525"/>
                                <a:gd name="connsiteY7" fmla="*/ 209550 h 276525"/>
                                <a:gd name="connisteX8" fmla="*/ 647700 w 1914525"/>
                                <a:gd name="connsiteY8" fmla="*/ 238125 h 276525"/>
                                <a:gd name="connisteX9" fmla="*/ 723900 w 1914525"/>
                                <a:gd name="connsiteY9" fmla="*/ 238125 h 276525"/>
                                <a:gd name="connisteX10" fmla="*/ 847725 w 1914525"/>
                                <a:gd name="connsiteY10" fmla="*/ 257175 h 276525"/>
                                <a:gd name="connisteX11" fmla="*/ 942975 w 1914525"/>
                                <a:gd name="connsiteY11" fmla="*/ 266700 h 276525"/>
                                <a:gd name="connisteX12" fmla="*/ 1009650 w 1914525"/>
                                <a:gd name="connsiteY12" fmla="*/ 276225 h 276525"/>
                                <a:gd name="connisteX13" fmla="*/ 1171575 w 1914525"/>
                                <a:gd name="connsiteY13" fmla="*/ 257175 h 276525"/>
                                <a:gd name="connisteX14" fmla="*/ 1247775 w 1914525"/>
                                <a:gd name="connsiteY14" fmla="*/ 257175 h 276525"/>
                                <a:gd name="connisteX15" fmla="*/ 1323975 w 1914525"/>
                                <a:gd name="connsiteY15" fmla="*/ 228600 h 276525"/>
                                <a:gd name="connisteX16" fmla="*/ 1390650 w 1914525"/>
                                <a:gd name="connsiteY16" fmla="*/ 209550 h 276525"/>
                                <a:gd name="connisteX17" fmla="*/ 1466850 w 1914525"/>
                                <a:gd name="connsiteY17" fmla="*/ 171450 h 276525"/>
                                <a:gd name="connisteX18" fmla="*/ 1543050 w 1914525"/>
                                <a:gd name="connsiteY18" fmla="*/ 171450 h 276525"/>
                                <a:gd name="connisteX19" fmla="*/ 1676400 w 1914525"/>
                                <a:gd name="connsiteY19" fmla="*/ 123825 h 276525"/>
                                <a:gd name="connisteX20" fmla="*/ 1743075 w 1914525"/>
                                <a:gd name="connsiteY20" fmla="*/ 104775 h 276525"/>
                                <a:gd name="connisteX21" fmla="*/ 1847850 w 1914525"/>
                                <a:gd name="connsiteY21" fmla="*/ 57150 h 276525"/>
                                <a:gd name="connisteX22" fmla="*/ 1914525 w 1914525"/>
                                <a:gd name="connsiteY22" fmla="*/ 0 h 276525"/>
                              </a:gdLst>
                              <a:ahLst/>
                              <a:cxnLst>
                                <a:cxn ang="0">
                                  <a:pos x="connisteX0" y="connsiteY0"/>
                                </a:cxn>
                                <a:cxn ang="0">
                                  <a:pos x="connisteX1" y="connsiteY1"/>
                                </a:cxn>
                                <a:cxn ang="0">
                                  <a:pos x="connisteX2" y="connsiteY2"/>
                                </a:cxn>
                                <a:cxn ang="0">
                                  <a:pos x="connisteX3" y="connsiteY3"/>
                                </a:cxn>
                                <a:cxn ang="0">
                                  <a:pos x="connisteX4" y="connsiteY4"/>
                                </a:cxn>
                                <a:cxn ang="0">
                                  <a:pos x="connisteX5" y="connsiteY5"/>
                                </a:cxn>
                                <a:cxn ang="0">
                                  <a:pos x="connisteX6" y="connsiteY6"/>
                                </a:cxn>
                                <a:cxn ang="0">
                                  <a:pos x="connisteX7" y="connsiteY7"/>
                                </a:cxn>
                                <a:cxn ang="0">
                                  <a:pos x="connisteX8" y="connsiteY8"/>
                                </a:cxn>
                                <a:cxn ang="0">
                                  <a:pos x="connisteX9" y="connsiteY9"/>
                                </a:cxn>
                                <a:cxn ang="0">
                                  <a:pos x="connisteX10" y="connsiteY10"/>
                                </a:cxn>
                                <a:cxn ang="0">
                                  <a:pos x="connisteX11" y="connsiteY11"/>
                                </a:cxn>
                                <a:cxn ang="0">
                                  <a:pos x="connisteX12" y="connsiteY12"/>
                                </a:cxn>
                                <a:cxn ang="0">
                                  <a:pos x="connisteX13" y="connsiteY13"/>
                                </a:cxn>
                                <a:cxn ang="0">
                                  <a:pos x="connisteX14" y="connsiteY14"/>
                                </a:cxn>
                                <a:cxn ang="0">
                                  <a:pos x="connisteX15" y="connsiteY15"/>
                                </a:cxn>
                                <a:cxn ang="0">
                                  <a:pos x="connisteX16" y="connsiteY16"/>
                                </a:cxn>
                                <a:cxn ang="0">
                                  <a:pos x="connisteX17" y="connsiteY17"/>
                                </a:cxn>
                                <a:cxn ang="0">
                                  <a:pos x="connisteX18" y="connsiteY18"/>
                                </a:cxn>
                                <a:cxn ang="0">
                                  <a:pos x="connisteX19" y="connsiteY19"/>
                                </a:cxn>
                                <a:cxn ang="0">
                                  <a:pos x="connisteX20" y="connsiteY20"/>
                                </a:cxn>
                                <a:cxn ang="0">
                                  <a:pos x="connisteX21" y="connsiteY21"/>
                                </a:cxn>
                                <a:cxn ang="0">
                                  <a:pos x="connisteX22" y="connsiteY22"/>
                                </a:cxn>
                              </a:cxnLst>
                              <a:rect l="l" t="t" r="r" b="b"/>
                              <a:pathLst>
                                <a:path w="1914525" h="276526">
                                  <a:moveTo>
                                    <a:pt x="0" y="247650"/>
                                  </a:moveTo>
                                  <a:cubicBezTo>
                                    <a:pt x="13970" y="238760"/>
                                    <a:pt x="47625" y="217170"/>
                                    <a:pt x="76200" y="200025"/>
                                  </a:cubicBezTo>
                                  <a:cubicBezTo>
                                    <a:pt x="104775" y="182880"/>
                                    <a:pt x="116205" y="173355"/>
                                    <a:pt x="142875" y="161925"/>
                                  </a:cubicBezTo>
                                  <a:cubicBezTo>
                                    <a:pt x="169545" y="150495"/>
                                    <a:pt x="173355" y="148590"/>
                                    <a:pt x="209550" y="142875"/>
                                  </a:cubicBezTo>
                                  <a:cubicBezTo>
                                    <a:pt x="245745" y="137160"/>
                                    <a:pt x="285750" y="133350"/>
                                    <a:pt x="323850" y="133350"/>
                                  </a:cubicBezTo>
                                  <a:cubicBezTo>
                                    <a:pt x="361950" y="133350"/>
                                    <a:pt x="371475" y="139065"/>
                                    <a:pt x="400050" y="142875"/>
                                  </a:cubicBezTo>
                                  <a:cubicBezTo>
                                    <a:pt x="428625" y="146685"/>
                                    <a:pt x="430530" y="139065"/>
                                    <a:pt x="466725" y="152400"/>
                                  </a:cubicBezTo>
                                  <a:cubicBezTo>
                                    <a:pt x="502920" y="165735"/>
                                    <a:pt x="544830" y="192405"/>
                                    <a:pt x="581025" y="209550"/>
                                  </a:cubicBezTo>
                                  <a:cubicBezTo>
                                    <a:pt x="617220" y="226695"/>
                                    <a:pt x="619125" y="232410"/>
                                    <a:pt x="647700" y="238125"/>
                                  </a:cubicBezTo>
                                  <a:cubicBezTo>
                                    <a:pt x="676275" y="243840"/>
                                    <a:pt x="683895" y="234315"/>
                                    <a:pt x="723900" y="238125"/>
                                  </a:cubicBezTo>
                                  <a:cubicBezTo>
                                    <a:pt x="763905" y="241935"/>
                                    <a:pt x="803910" y="251460"/>
                                    <a:pt x="847725" y="257175"/>
                                  </a:cubicBezTo>
                                  <a:cubicBezTo>
                                    <a:pt x="891540" y="262890"/>
                                    <a:pt x="910590" y="262890"/>
                                    <a:pt x="942975" y="266700"/>
                                  </a:cubicBezTo>
                                  <a:cubicBezTo>
                                    <a:pt x="975360" y="270510"/>
                                    <a:pt x="963930" y="278130"/>
                                    <a:pt x="1009650" y="276225"/>
                                  </a:cubicBezTo>
                                  <a:cubicBezTo>
                                    <a:pt x="1055370" y="274320"/>
                                    <a:pt x="1123950" y="260985"/>
                                    <a:pt x="1171575" y="257175"/>
                                  </a:cubicBezTo>
                                  <a:cubicBezTo>
                                    <a:pt x="1219200" y="253365"/>
                                    <a:pt x="1217295" y="262890"/>
                                    <a:pt x="1247775" y="257175"/>
                                  </a:cubicBezTo>
                                  <a:cubicBezTo>
                                    <a:pt x="1278255" y="251460"/>
                                    <a:pt x="1295400" y="238125"/>
                                    <a:pt x="1323975" y="228600"/>
                                  </a:cubicBezTo>
                                  <a:cubicBezTo>
                                    <a:pt x="1352550" y="219075"/>
                                    <a:pt x="1362075" y="220980"/>
                                    <a:pt x="1390650" y="209550"/>
                                  </a:cubicBezTo>
                                  <a:cubicBezTo>
                                    <a:pt x="1419225" y="198120"/>
                                    <a:pt x="1436370" y="179070"/>
                                    <a:pt x="1466850" y="171450"/>
                                  </a:cubicBezTo>
                                  <a:cubicBezTo>
                                    <a:pt x="1497330" y="163830"/>
                                    <a:pt x="1501140" y="180975"/>
                                    <a:pt x="1543050" y="171450"/>
                                  </a:cubicBezTo>
                                  <a:cubicBezTo>
                                    <a:pt x="1584960" y="161925"/>
                                    <a:pt x="1636395" y="137160"/>
                                    <a:pt x="1676400" y="123825"/>
                                  </a:cubicBezTo>
                                  <a:cubicBezTo>
                                    <a:pt x="1716405" y="110490"/>
                                    <a:pt x="1708785" y="118110"/>
                                    <a:pt x="1743075" y="104775"/>
                                  </a:cubicBezTo>
                                  <a:cubicBezTo>
                                    <a:pt x="1777365" y="91440"/>
                                    <a:pt x="1813560" y="78105"/>
                                    <a:pt x="1847850" y="57150"/>
                                  </a:cubicBezTo>
                                  <a:cubicBezTo>
                                    <a:pt x="1882140" y="36195"/>
                                    <a:pt x="1903095" y="10160"/>
                                    <a:pt x="1914525" y="0"/>
                                  </a:cubicBezTo>
                                </a:path>
                              </a:pathLst>
                            </a:custGeom>
                            <a:ln w="31750" cap="rnd">
                              <a:solidFill>
                                <a:schemeClr val="accent1"/>
                              </a:solidFill>
                              <a:round/>
                            </a:ln>
                          </wps:spPr>
                          <wps:style>
                            <a:lnRef idx="0">
                              <a:srgbClr val="FFFFFF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任意多边形 12"/>
                          <wps:cNvSpPr/>
                          <wps:spPr>
                            <a:xfrm>
                              <a:off x="10200" y="24420"/>
                              <a:ext cx="1605" cy="1245"/>
                            </a:xfrm>
                            <a:custGeom>
                              <a:avLst/>
                              <a:gdLst>
                                <a:gd name="connisteX0" fmla="*/ 0 w 1019175"/>
                                <a:gd name="connsiteY0" fmla="*/ 0 h 790575"/>
                                <a:gd name="connisteX1" fmla="*/ 57150 w 1019175"/>
                                <a:gd name="connsiteY1" fmla="*/ 76200 h 790575"/>
                                <a:gd name="connisteX2" fmla="*/ 114300 w 1019175"/>
                                <a:gd name="connsiteY2" fmla="*/ 142875 h 790575"/>
                                <a:gd name="connisteX3" fmla="*/ 180975 w 1019175"/>
                                <a:gd name="connsiteY3" fmla="*/ 190500 h 790575"/>
                                <a:gd name="connisteX4" fmla="*/ 276225 w 1019175"/>
                                <a:gd name="connsiteY4" fmla="*/ 247650 h 790575"/>
                                <a:gd name="connisteX5" fmla="*/ 419100 w 1019175"/>
                                <a:gd name="connsiteY5" fmla="*/ 276225 h 790575"/>
                                <a:gd name="connisteX6" fmla="*/ 514350 w 1019175"/>
                                <a:gd name="connsiteY6" fmla="*/ 285750 h 790575"/>
                                <a:gd name="connisteX7" fmla="*/ 581025 w 1019175"/>
                                <a:gd name="connsiteY7" fmla="*/ 295275 h 790575"/>
                                <a:gd name="connisteX8" fmla="*/ 647700 w 1019175"/>
                                <a:gd name="connsiteY8" fmla="*/ 342900 h 790575"/>
                                <a:gd name="connisteX9" fmla="*/ 714375 w 1019175"/>
                                <a:gd name="connsiteY9" fmla="*/ 352425 h 790575"/>
                                <a:gd name="connisteX10" fmla="*/ 781050 w 1019175"/>
                                <a:gd name="connsiteY10" fmla="*/ 400050 h 790575"/>
                                <a:gd name="connisteX11" fmla="*/ 847725 w 1019175"/>
                                <a:gd name="connsiteY11" fmla="*/ 447675 h 790575"/>
                                <a:gd name="connisteX12" fmla="*/ 904875 w 1019175"/>
                                <a:gd name="connsiteY12" fmla="*/ 523875 h 790575"/>
                                <a:gd name="connisteX13" fmla="*/ 962025 w 1019175"/>
                                <a:gd name="connsiteY13" fmla="*/ 609600 h 790575"/>
                                <a:gd name="connisteX14" fmla="*/ 1000125 w 1019175"/>
                                <a:gd name="connsiteY14" fmla="*/ 685800 h 790575"/>
                                <a:gd name="connisteX15" fmla="*/ 1019175 w 1019175"/>
                                <a:gd name="connsiteY15" fmla="*/ 790575 h 790575"/>
                              </a:gdLst>
                              <a:ahLst/>
                              <a:cxnLst>
                                <a:cxn ang="0">
                                  <a:pos x="connisteX0" y="connsiteY0"/>
                                </a:cxn>
                                <a:cxn ang="0">
                                  <a:pos x="connisteX1" y="connsiteY1"/>
                                </a:cxn>
                                <a:cxn ang="0">
                                  <a:pos x="connisteX2" y="connsiteY2"/>
                                </a:cxn>
                                <a:cxn ang="0">
                                  <a:pos x="connisteX3" y="connsiteY3"/>
                                </a:cxn>
                                <a:cxn ang="0">
                                  <a:pos x="connisteX4" y="connsiteY4"/>
                                </a:cxn>
                                <a:cxn ang="0">
                                  <a:pos x="connisteX5" y="connsiteY5"/>
                                </a:cxn>
                                <a:cxn ang="0">
                                  <a:pos x="connisteX6" y="connsiteY6"/>
                                </a:cxn>
                                <a:cxn ang="0">
                                  <a:pos x="connisteX7" y="connsiteY7"/>
                                </a:cxn>
                                <a:cxn ang="0">
                                  <a:pos x="connisteX8" y="connsiteY8"/>
                                </a:cxn>
                                <a:cxn ang="0">
                                  <a:pos x="connisteX9" y="connsiteY9"/>
                                </a:cxn>
                                <a:cxn ang="0">
                                  <a:pos x="connisteX10" y="connsiteY10"/>
                                </a:cxn>
                                <a:cxn ang="0">
                                  <a:pos x="connisteX11" y="connsiteY11"/>
                                </a:cxn>
                                <a:cxn ang="0">
                                  <a:pos x="connisteX12" y="connsiteY12"/>
                                </a:cxn>
                                <a:cxn ang="0">
                                  <a:pos x="connisteX13" y="connsiteY13"/>
                                </a:cxn>
                                <a:cxn ang="0">
                                  <a:pos x="connisteX14" y="connsiteY14"/>
                                </a:cxn>
                                <a:cxn ang="0">
                                  <a:pos x="connisteX15" y="connsiteY15"/>
                                </a:cxn>
                              </a:cxnLst>
                              <a:rect l="l" t="t" r="r" b="b"/>
                              <a:pathLst>
                                <a:path w="1019175" h="790575">
                                  <a:moveTo>
                                    <a:pt x="0" y="0"/>
                                  </a:moveTo>
                                  <a:cubicBezTo>
                                    <a:pt x="10160" y="13970"/>
                                    <a:pt x="34290" y="47625"/>
                                    <a:pt x="57150" y="76200"/>
                                  </a:cubicBezTo>
                                  <a:cubicBezTo>
                                    <a:pt x="80010" y="104775"/>
                                    <a:pt x="89535" y="120015"/>
                                    <a:pt x="114300" y="142875"/>
                                  </a:cubicBezTo>
                                  <a:cubicBezTo>
                                    <a:pt x="139065" y="165735"/>
                                    <a:pt x="148590" y="169545"/>
                                    <a:pt x="180975" y="190500"/>
                                  </a:cubicBezTo>
                                  <a:cubicBezTo>
                                    <a:pt x="213360" y="211455"/>
                                    <a:pt x="228600" y="230505"/>
                                    <a:pt x="276225" y="247650"/>
                                  </a:cubicBezTo>
                                  <a:cubicBezTo>
                                    <a:pt x="323850" y="264795"/>
                                    <a:pt x="371475" y="268605"/>
                                    <a:pt x="419100" y="276225"/>
                                  </a:cubicBezTo>
                                  <a:cubicBezTo>
                                    <a:pt x="466725" y="283845"/>
                                    <a:pt x="481965" y="281940"/>
                                    <a:pt x="514350" y="285750"/>
                                  </a:cubicBezTo>
                                  <a:cubicBezTo>
                                    <a:pt x="546735" y="289560"/>
                                    <a:pt x="554355" y="283845"/>
                                    <a:pt x="581025" y="295275"/>
                                  </a:cubicBezTo>
                                  <a:cubicBezTo>
                                    <a:pt x="607695" y="306705"/>
                                    <a:pt x="621030" y="331470"/>
                                    <a:pt x="647700" y="342900"/>
                                  </a:cubicBezTo>
                                  <a:cubicBezTo>
                                    <a:pt x="674370" y="354330"/>
                                    <a:pt x="687705" y="340995"/>
                                    <a:pt x="714375" y="352425"/>
                                  </a:cubicBezTo>
                                  <a:cubicBezTo>
                                    <a:pt x="741045" y="363855"/>
                                    <a:pt x="754380" y="381000"/>
                                    <a:pt x="781050" y="400050"/>
                                  </a:cubicBezTo>
                                  <a:cubicBezTo>
                                    <a:pt x="807720" y="419100"/>
                                    <a:pt x="822960" y="422910"/>
                                    <a:pt x="847725" y="447675"/>
                                  </a:cubicBezTo>
                                  <a:cubicBezTo>
                                    <a:pt x="872490" y="472440"/>
                                    <a:pt x="882015" y="491490"/>
                                    <a:pt x="904875" y="523875"/>
                                  </a:cubicBezTo>
                                  <a:cubicBezTo>
                                    <a:pt x="927735" y="556260"/>
                                    <a:pt x="942975" y="577215"/>
                                    <a:pt x="962025" y="609600"/>
                                  </a:cubicBezTo>
                                  <a:cubicBezTo>
                                    <a:pt x="981075" y="641985"/>
                                    <a:pt x="988695" y="649605"/>
                                    <a:pt x="1000125" y="685800"/>
                                  </a:cubicBezTo>
                                  <a:cubicBezTo>
                                    <a:pt x="1011555" y="721995"/>
                                    <a:pt x="1016000" y="770890"/>
                                    <a:pt x="1019175" y="790575"/>
                                  </a:cubicBezTo>
                                </a:path>
                              </a:pathLst>
                            </a:custGeom>
                            <a:ln w="31750" cap="rnd">
                              <a:solidFill>
                                <a:schemeClr val="accent1"/>
                              </a:solidFill>
                              <a:round/>
                            </a:ln>
                          </wps:spPr>
                          <wps:style>
                            <a:lnRef idx="0">
                              <a:srgbClr val="FFFFFF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任意多边形 13"/>
                          <wps:cNvSpPr/>
                          <wps:spPr>
                            <a:xfrm>
                              <a:off x="12240" y="24000"/>
                              <a:ext cx="2295" cy="1710"/>
                            </a:xfrm>
                            <a:custGeom>
                              <a:avLst/>
                              <a:gdLst>
                                <a:gd name="connisteX0" fmla="*/ 0 w 1457325"/>
                                <a:gd name="connsiteY0" fmla="*/ 1085850 h 1085850"/>
                                <a:gd name="connisteX1" fmla="*/ 28575 w 1457325"/>
                                <a:gd name="connsiteY1" fmla="*/ 1019175 h 1085850"/>
                                <a:gd name="connisteX2" fmla="*/ 47625 w 1457325"/>
                                <a:gd name="connsiteY2" fmla="*/ 952500 h 1085850"/>
                                <a:gd name="connisteX3" fmla="*/ 76200 w 1457325"/>
                                <a:gd name="connsiteY3" fmla="*/ 885825 h 1085850"/>
                                <a:gd name="connisteX4" fmla="*/ 95250 w 1457325"/>
                                <a:gd name="connsiteY4" fmla="*/ 819150 h 1085850"/>
                                <a:gd name="connisteX5" fmla="*/ 133350 w 1457325"/>
                                <a:gd name="connsiteY5" fmla="*/ 752475 h 1085850"/>
                                <a:gd name="connisteX6" fmla="*/ 171450 w 1457325"/>
                                <a:gd name="connsiteY6" fmla="*/ 685800 h 1085850"/>
                                <a:gd name="connisteX7" fmla="*/ 219075 w 1457325"/>
                                <a:gd name="connsiteY7" fmla="*/ 619125 h 1085850"/>
                                <a:gd name="connisteX8" fmla="*/ 257175 w 1457325"/>
                                <a:gd name="connsiteY8" fmla="*/ 552450 h 1085850"/>
                                <a:gd name="connisteX9" fmla="*/ 323850 w 1457325"/>
                                <a:gd name="connsiteY9" fmla="*/ 504825 h 1085850"/>
                                <a:gd name="connisteX10" fmla="*/ 409575 w 1457325"/>
                                <a:gd name="connsiteY10" fmla="*/ 457200 h 1085850"/>
                                <a:gd name="connisteX11" fmla="*/ 495300 w 1457325"/>
                                <a:gd name="connsiteY11" fmla="*/ 409575 h 1085850"/>
                                <a:gd name="connisteX12" fmla="*/ 561975 w 1457325"/>
                                <a:gd name="connsiteY12" fmla="*/ 381000 h 1085850"/>
                                <a:gd name="connisteX13" fmla="*/ 628650 w 1457325"/>
                                <a:gd name="connsiteY13" fmla="*/ 361950 h 1085850"/>
                                <a:gd name="connisteX14" fmla="*/ 695325 w 1457325"/>
                                <a:gd name="connsiteY14" fmla="*/ 352425 h 1085850"/>
                                <a:gd name="connisteX15" fmla="*/ 771525 w 1457325"/>
                                <a:gd name="connsiteY15" fmla="*/ 342900 h 1085850"/>
                                <a:gd name="connisteX16" fmla="*/ 847725 w 1457325"/>
                                <a:gd name="connsiteY16" fmla="*/ 342900 h 1085850"/>
                                <a:gd name="connisteX17" fmla="*/ 914400 w 1457325"/>
                                <a:gd name="connsiteY17" fmla="*/ 342900 h 1085850"/>
                                <a:gd name="connisteX18" fmla="*/ 981075 w 1457325"/>
                                <a:gd name="connsiteY18" fmla="*/ 342900 h 1085850"/>
                                <a:gd name="connisteX19" fmla="*/ 1047750 w 1457325"/>
                                <a:gd name="connsiteY19" fmla="*/ 342900 h 1085850"/>
                                <a:gd name="connisteX20" fmla="*/ 1114425 w 1457325"/>
                                <a:gd name="connsiteY20" fmla="*/ 323850 h 1085850"/>
                                <a:gd name="connisteX21" fmla="*/ 1190625 w 1457325"/>
                                <a:gd name="connsiteY21" fmla="*/ 314325 h 1085850"/>
                                <a:gd name="connisteX22" fmla="*/ 1266825 w 1457325"/>
                                <a:gd name="connsiteY22" fmla="*/ 285750 h 1085850"/>
                                <a:gd name="connisteX23" fmla="*/ 1314450 w 1457325"/>
                                <a:gd name="connsiteY23" fmla="*/ 219075 h 1085850"/>
                                <a:gd name="connisteX24" fmla="*/ 1381125 w 1457325"/>
                                <a:gd name="connsiteY24" fmla="*/ 171450 h 1085850"/>
                                <a:gd name="connisteX25" fmla="*/ 1409700 w 1457325"/>
                                <a:gd name="connsiteY25" fmla="*/ 85725 h 1085850"/>
                                <a:gd name="connisteX26" fmla="*/ 1457325 w 1457325"/>
                                <a:gd name="connsiteY26" fmla="*/ 0 h 1085850"/>
                              </a:gdLst>
                              <a:ahLst/>
                              <a:cxnLst>
                                <a:cxn ang="0">
                                  <a:pos x="connisteX0" y="connsiteY0"/>
                                </a:cxn>
                                <a:cxn ang="0">
                                  <a:pos x="connisteX1" y="connsiteY1"/>
                                </a:cxn>
                                <a:cxn ang="0">
                                  <a:pos x="connisteX2" y="connsiteY2"/>
                                </a:cxn>
                                <a:cxn ang="0">
                                  <a:pos x="connisteX3" y="connsiteY3"/>
                                </a:cxn>
                                <a:cxn ang="0">
                                  <a:pos x="connisteX4" y="connsiteY4"/>
                                </a:cxn>
                                <a:cxn ang="0">
                                  <a:pos x="connisteX5" y="connsiteY5"/>
                                </a:cxn>
                                <a:cxn ang="0">
                                  <a:pos x="connisteX6" y="connsiteY6"/>
                                </a:cxn>
                                <a:cxn ang="0">
                                  <a:pos x="connisteX7" y="connsiteY7"/>
                                </a:cxn>
                                <a:cxn ang="0">
                                  <a:pos x="connisteX8" y="connsiteY8"/>
                                </a:cxn>
                                <a:cxn ang="0">
                                  <a:pos x="connisteX9" y="connsiteY9"/>
                                </a:cxn>
                                <a:cxn ang="0">
                                  <a:pos x="connisteX10" y="connsiteY10"/>
                                </a:cxn>
                                <a:cxn ang="0">
                                  <a:pos x="connisteX11" y="connsiteY11"/>
                                </a:cxn>
                                <a:cxn ang="0">
                                  <a:pos x="connisteX12" y="connsiteY12"/>
                                </a:cxn>
                                <a:cxn ang="0">
                                  <a:pos x="connisteX13" y="connsiteY13"/>
                                </a:cxn>
                                <a:cxn ang="0">
                                  <a:pos x="connisteX14" y="connsiteY14"/>
                                </a:cxn>
                                <a:cxn ang="0">
                                  <a:pos x="connisteX15" y="connsiteY15"/>
                                </a:cxn>
                                <a:cxn ang="0">
                                  <a:pos x="connisteX16" y="connsiteY16"/>
                                </a:cxn>
                                <a:cxn ang="0">
                                  <a:pos x="connisteX17" y="connsiteY17"/>
                                </a:cxn>
                                <a:cxn ang="0">
                                  <a:pos x="connisteX18" y="connsiteY18"/>
                                </a:cxn>
                                <a:cxn ang="0">
                                  <a:pos x="connisteX19" y="connsiteY19"/>
                                </a:cxn>
                                <a:cxn ang="0">
                                  <a:pos x="connisteX20" y="connsiteY20"/>
                                </a:cxn>
                                <a:cxn ang="0">
                                  <a:pos x="connisteX21" y="connsiteY21"/>
                                </a:cxn>
                                <a:cxn ang="0">
                                  <a:pos x="connisteX22" y="connsiteY22"/>
                                </a:cxn>
                                <a:cxn ang="0">
                                  <a:pos x="connisteX23" y="connsiteY23"/>
                                </a:cxn>
                                <a:cxn ang="0">
                                  <a:pos x="connisteX24" y="connsiteY24"/>
                                </a:cxn>
                                <a:cxn ang="0">
                                  <a:pos x="connisteX25" y="connsiteY25"/>
                                </a:cxn>
                                <a:cxn ang="0">
                                  <a:pos x="connisteX26" y="connsiteY26"/>
                                </a:cxn>
                              </a:cxnLst>
                              <a:rect l="l" t="t" r="r" b="b"/>
                              <a:pathLst>
                                <a:path w="1457325" h="1085850">
                                  <a:moveTo>
                                    <a:pt x="0" y="1085850"/>
                                  </a:moveTo>
                                  <a:cubicBezTo>
                                    <a:pt x="5080" y="1073785"/>
                                    <a:pt x="19050" y="1045845"/>
                                    <a:pt x="28575" y="1019175"/>
                                  </a:cubicBezTo>
                                  <a:cubicBezTo>
                                    <a:pt x="38100" y="992505"/>
                                    <a:pt x="38100" y="979170"/>
                                    <a:pt x="47625" y="952500"/>
                                  </a:cubicBezTo>
                                  <a:cubicBezTo>
                                    <a:pt x="57150" y="925830"/>
                                    <a:pt x="66675" y="912495"/>
                                    <a:pt x="76200" y="885825"/>
                                  </a:cubicBezTo>
                                  <a:cubicBezTo>
                                    <a:pt x="85725" y="859155"/>
                                    <a:pt x="83820" y="845820"/>
                                    <a:pt x="95250" y="819150"/>
                                  </a:cubicBezTo>
                                  <a:cubicBezTo>
                                    <a:pt x="106680" y="792480"/>
                                    <a:pt x="118110" y="779145"/>
                                    <a:pt x="133350" y="752475"/>
                                  </a:cubicBezTo>
                                  <a:cubicBezTo>
                                    <a:pt x="148590" y="725805"/>
                                    <a:pt x="154305" y="712470"/>
                                    <a:pt x="171450" y="685800"/>
                                  </a:cubicBezTo>
                                  <a:cubicBezTo>
                                    <a:pt x="188595" y="659130"/>
                                    <a:pt x="201930" y="645795"/>
                                    <a:pt x="219075" y="619125"/>
                                  </a:cubicBezTo>
                                  <a:cubicBezTo>
                                    <a:pt x="236220" y="592455"/>
                                    <a:pt x="236220" y="575310"/>
                                    <a:pt x="257175" y="552450"/>
                                  </a:cubicBezTo>
                                  <a:cubicBezTo>
                                    <a:pt x="278130" y="529590"/>
                                    <a:pt x="293370" y="523875"/>
                                    <a:pt x="323850" y="504825"/>
                                  </a:cubicBezTo>
                                  <a:cubicBezTo>
                                    <a:pt x="354330" y="485775"/>
                                    <a:pt x="375285" y="476250"/>
                                    <a:pt x="409575" y="457200"/>
                                  </a:cubicBezTo>
                                  <a:cubicBezTo>
                                    <a:pt x="443865" y="438150"/>
                                    <a:pt x="464820" y="424815"/>
                                    <a:pt x="495300" y="409575"/>
                                  </a:cubicBezTo>
                                  <a:cubicBezTo>
                                    <a:pt x="525780" y="394335"/>
                                    <a:pt x="535305" y="390525"/>
                                    <a:pt x="561975" y="381000"/>
                                  </a:cubicBezTo>
                                  <a:cubicBezTo>
                                    <a:pt x="588645" y="371475"/>
                                    <a:pt x="601980" y="367665"/>
                                    <a:pt x="628650" y="361950"/>
                                  </a:cubicBezTo>
                                  <a:cubicBezTo>
                                    <a:pt x="655320" y="356235"/>
                                    <a:pt x="666750" y="356235"/>
                                    <a:pt x="695325" y="352425"/>
                                  </a:cubicBezTo>
                                  <a:cubicBezTo>
                                    <a:pt x="723900" y="348615"/>
                                    <a:pt x="741045" y="344805"/>
                                    <a:pt x="771525" y="342900"/>
                                  </a:cubicBezTo>
                                  <a:cubicBezTo>
                                    <a:pt x="802005" y="340995"/>
                                    <a:pt x="819150" y="342900"/>
                                    <a:pt x="847725" y="342900"/>
                                  </a:cubicBezTo>
                                  <a:cubicBezTo>
                                    <a:pt x="876300" y="342900"/>
                                    <a:pt x="887730" y="342900"/>
                                    <a:pt x="914400" y="342900"/>
                                  </a:cubicBezTo>
                                  <a:cubicBezTo>
                                    <a:pt x="941070" y="342900"/>
                                    <a:pt x="954405" y="342900"/>
                                    <a:pt x="981075" y="342900"/>
                                  </a:cubicBezTo>
                                  <a:cubicBezTo>
                                    <a:pt x="1007745" y="342900"/>
                                    <a:pt x="1021080" y="346710"/>
                                    <a:pt x="1047750" y="342900"/>
                                  </a:cubicBezTo>
                                  <a:cubicBezTo>
                                    <a:pt x="1074420" y="339090"/>
                                    <a:pt x="1085850" y="329565"/>
                                    <a:pt x="1114425" y="323850"/>
                                  </a:cubicBezTo>
                                  <a:cubicBezTo>
                                    <a:pt x="1143000" y="318135"/>
                                    <a:pt x="1160145" y="321945"/>
                                    <a:pt x="1190625" y="314325"/>
                                  </a:cubicBezTo>
                                  <a:cubicBezTo>
                                    <a:pt x="1221105" y="306705"/>
                                    <a:pt x="1242060" y="304800"/>
                                    <a:pt x="1266825" y="285750"/>
                                  </a:cubicBezTo>
                                  <a:cubicBezTo>
                                    <a:pt x="1291590" y="266700"/>
                                    <a:pt x="1291590" y="241935"/>
                                    <a:pt x="1314450" y="219075"/>
                                  </a:cubicBezTo>
                                  <a:cubicBezTo>
                                    <a:pt x="1337310" y="196215"/>
                                    <a:pt x="1362075" y="198120"/>
                                    <a:pt x="1381125" y="171450"/>
                                  </a:cubicBezTo>
                                  <a:cubicBezTo>
                                    <a:pt x="1400175" y="144780"/>
                                    <a:pt x="1394460" y="120015"/>
                                    <a:pt x="1409700" y="85725"/>
                                  </a:cubicBezTo>
                                  <a:cubicBezTo>
                                    <a:pt x="1424940" y="51435"/>
                                    <a:pt x="1448435" y="15240"/>
                                    <a:pt x="1457325" y="0"/>
                                  </a:cubicBezTo>
                                </a:path>
                              </a:pathLst>
                            </a:custGeom>
                            <a:ln w="31750" cap="rnd">
                              <a:solidFill>
                                <a:schemeClr val="accent1"/>
                              </a:solidFill>
                              <a:round/>
                            </a:ln>
                          </wps:spPr>
                          <wps:style>
                            <a:lnRef idx="0">
                              <a:srgbClr val="FFFFFF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任意多边形 14"/>
                          <wps:cNvSpPr/>
                          <wps:spPr>
                            <a:xfrm>
                              <a:off x="11175" y="25755"/>
                              <a:ext cx="615" cy="720"/>
                            </a:xfrm>
                            <a:custGeom>
                              <a:avLst/>
                              <a:gdLst>
                                <a:gd name="connisteX0" fmla="*/ 0 w 390525"/>
                                <a:gd name="connsiteY0" fmla="*/ 457200 h 457200"/>
                                <a:gd name="connisteX1" fmla="*/ 66675 w 390525"/>
                                <a:gd name="connsiteY1" fmla="*/ 428625 h 457200"/>
                                <a:gd name="connisteX2" fmla="*/ 133350 w 390525"/>
                                <a:gd name="connsiteY2" fmla="*/ 400050 h 457200"/>
                                <a:gd name="connisteX3" fmla="*/ 190500 w 390525"/>
                                <a:gd name="connsiteY3" fmla="*/ 333375 h 457200"/>
                                <a:gd name="connisteX4" fmla="*/ 200025 w 390525"/>
                                <a:gd name="connsiteY4" fmla="*/ 266700 h 457200"/>
                                <a:gd name="connisteX5" fmla="*/ 219075 w 390525"/>
                                <a:gd name="connsiteY5" fmla="*/ 200025 h 457200"/>
                                <a:gd name="connisteX6" fmla="*/ 295275 w 390525"/>
                                <a:gd name="connsiteY6" fmla="*/ 133350 h 457200"/>
                                <a:gd name="connisteX7" fmla="*/ 352425 w 390525"/>
                                <a:gd name="connsiteY7" fmla="*/ 66675 h 457200"/>
                                <a:gd name="connisteX8" fmla="*/ 390525 w 390525"/>
                                <a:gd name="connsiteY8" fmla="*/ 0 h 457200"/>
                              </a:gdLst>
                              <a:ahLst/>
                              <a:cxnLst>
                                <a:cxn ang="0">
                                  <a:pos x="connisteX0" y="connsiteY0"/>
                                </a:cxn>
                                <a:cxn ang="0">
                                  <a:pos x="connisteX1" y="connsiteY1"/>
                                </a:cxn>
                                <a:cxn ang="0">
                                  <a:pos x="connisteX2" y="connsiteY2"/>
                                </a:cxn>
                                <a:cxn ang="0">
                                  <a:pos x="connisteX3" y="connsiteY3"/>
                                </a:cxn>
                                <a:cxn ang="0">
                                  <a:pos x="connisteX4" y="connsiteY4"/>
                                </a:cxn>
                                <a:cxn ang="0">
                                  <a:pos x="connisteX5" y="connsiteY5"/>
                                </a:cxn>
                                <a:cxn ang="0">
                                  <a:pos x="connisteX6" y="connsiteY6"/>
                                </a:cxn>
                                <a:cxn ang="0">
                                  <a:pos x="connisteX7" y="connsiteY7"/>
                                </a:cxn>
                                <a:cxn ang="0">
                                  <a:pos x="connisteX8" y="connsiteY8"/>
                                </a:cxn>
                              </a:cxnLst>
                              <a:rect l="l" t="t" r="r" b="b"/>
                              <a:pathLst>
                                <a:path w="390525" h="457200">
                                  <a:moveTo>
                                    <a:pt x="0" y="457200"/>
                                  </a:moveTo>
                                  <a:cubicBezTo>
                                    <a:pt x="12065" y="452120"/>
                                    <a:pt x="40005" y="440055"/>
                                    <a:pt x="66675" y="428625"/>
                                  </a:cubicBezTo>
                                  <a:cubicBezTo>
                                    <a:pt x="93345" y="417195"/>
                                    <a:pt x="108585" y="419100"/>
                                    <a:pt x="133350" y="400050"/>
                                  </a:cubicBezTo>
                                  <a:cubicBezTo>
                                    <a:pt x="158115" y="381000"/>
                                    <a:pt x="177165" y="360045"/>
                                    <a:pt x="190500" y="333375"/>
                                  </a:cubicBezTo>
                                  <a:cubicBezTo>
                                    <a:pt x="203835" y="306705"/>
                                    <a:pt x="194310" y="293370"/>
                                    <a:pt x="200025" y="266700"/>
                                  </a:cubicBezTo>
                                  <a:cubicBezTo>
                                    <a:pt x="205740" y="240030"/>
                                    <a:pt x="200025" y="226695"/>
                                    <a:pt x="219075" y="200025"/>
                                  </a:cubicBezTo>
                                  <a:cubicBezTo>
                                    <a:pt x="238125" y="173355"/>
                                    <a:pt x="268605" y="160020"/>
                                    <a:pt x="295275" y="133350"/>
                                  </a:cubicBezTo>
                                  <a:cubicBezTo>
                                    <a:pt x="321945" y="106680"/>
                                    <a:pt x="333375" y="93345"/>
                                    <a:pt x="352425" y="66675"/>
                                  </a:cubicBezTo>
                                  <a:cubicBezTo>
                                    <a:pt x="371475" y="40005"/>
                                    <a:pt x="384175" y="12065"/>
                                    <a:pt x="390525" y="0"/>
                                  </a:cubicBezTo>
                                </a:path>
                              </a:pathLst>
                            </a:custGeom>
                            <a:ln w="31750" cap="rnd">
                              <a:solidFill>
                                <a:schemeClr val="accent1"/>
                              </a:solidFill>
                              <a:round/>
                            </a:ln>
                          </wps:spPr>
                          <wps:style>
                            <a:lnRef idx="0">
                              <a:srgbClr val="FFFFFF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任意多边形 15"/>
                          <wps:cNvSpPr/>
                          <wps:spPr>
                            <a:xfrm>
                              <a:off x="11190" y="25830"/>
                              <a:ext cx="1096" cy="904"/>
                            </a:xfrm>
                            <a:custGeom>
                              <a:avLst/>
                              <a:gdLst>
                                <a:gd name="connisteX0" fmla="*/ 0 w 695703"/>
                                <a:gd name="connsiteY0" fmla="*/ 504825 h 574040"/>
                                <a:gd name="connisteX1" fmla="*/ 66675 w 695703"/>
                                <a:gd name="connsiteY1" fmla="*/ 542925 h 574040"/>
                                <a:gd name="connisteX2" fmla="*/ 133350 w 695703"/>
                                <a:gd name="connsiteY2" fmla="*/ 552450 h 574040"/>
                                <a:gd name="connisteX3" fmla="*/ 209550 w 695703"/>
                                <a:gd name="connsiteY3" fmla="*/ 571500 h 574040"/>
                                <a:gd name="connisteX4" fmla="*/ 276225 w 695703"/>
                                <a:gd name="connsiteY4" fmla="*/ 571500 h 574040"/>
                                <a:gd name="connisteX5" fmla="*/ 342900 w 695703"/>
                                <a:gd name="connsiteY5" fmla="*/ 571500 h 574040"/>
                                <a:gd name="connisteX6" fmla="*/ 409575 w 695703"/>
                                <a:gd name="connsiteY6" fmla="*/ 542925 h 574040"/>
                                <a:gd name="connisteX7" fmla="*/ 476250 w 695703"/>
                                <a:gd name="connsiteY7" fmla="*/ 476250 h 574040"/>
                                <a:gd name="connisteX8" fmla="*/ 523875 w 695703"/>
                                <a:gd name="connsiteY8" fmla="*/ 409575 h 574040"/>
                                <a:gd name="connisteX9" fmla="*/ 561975 w 695703"/>
                                <a:gd name="connsiteY9" fmla="*/ 342900 h 574040"/>
                                <a:gd name="connisteX10" fmla="*/ 600075 w 695703"/>
                                <a:gd name="connsiteY10" fmla="*/ 276225 h 574040"/>
                                <a:gd name="connisteX11" fmla="*/ 628650 w 695703"/>
                                <a:gd name="connsiteY11" fmla="*/ 200025 h 574040"/>
                                <a:gd name="connisteX12" fmla="*/ 647700 w 695703"/>
                                <a:gd name="connsiteY12" fmla="*/ 133350 h 574040"/>
                                <a:gd name="connisteX13" fmla="*/ 695325 w 695703"/>
                                <a:gd name="connsiteY13" fmla="*/ 66675 h 574040"/>
                                <a:gd name="connisteX14" fmla="*/ 666750 w 695703"/>
                                <a:gd name="connsiteY14" fmla="*/ 0 h 574040"/>
                              </a:gdLst>
                              <a:ahLst/>
                              <a:cxnLst>
                                <a:cxn ang="0">
                                  <a:pos x="connisteX0" y="connsiteY0"/>
                                </a:cxn>
                                <a:cxn ang="0">
                                  <a:pos x="connisteX1" y="connsiteY1"/>
                                </a:cxn>
                                <a:cxn ang="0">
                                  <a:pos x="connisteX2" y="connsiteY2"/>
                                </a:cxn>
                                <a:cxn ang="0">
                                  <a:pos x="connisteX3" y="connsiteY3"/>
                                </a:cxn>
                                <a:cxn ang="0">
                                  <a:pos x="connisteX4" y="connsiteY4"/>
                                </a:cxn>
                                <a:cxn ang="0">
                                  <a:pos x="connisteX5" y="connsiteY5"/>
                                </a:cxn>
                                <a:cxn ang="0">
                                  <a:pos x="connisteX6" y="connsiteY6"/>
                                </a:cxn>
                                <a:cxn ang="0">
                                  <a:pos x="connisteX7" y="connsiteY7"/>
                                </a:cxn>
                                <a:cxn ang="0">
                                  <a:pos x="connisteX8" y="connsiteY8"/>
                                </a:cxn>
                                <a:cxn ang="0">
                                  <a:pos x="connisteX9" y="connsiteY9"/>
                                </a:cxn>
                                <a:cxn ang="0">
                                  <a:pos x="connisteX10" y="connsiteY10"/>
                                </a:cxn>
                                <a:cxn ang="0">
                                  <a:pos x="connisteX11" y="connsiteY11"/>
                                </a:cxn>
                                <a:cxn ang="0">
                                  <a:pos x="connisteX12" y="connsiteY12"/>
                                </a:cxn>
                                <a:cxn ang="0">
                                  <a:pos x="connisteX13" y="connsiteY13"/>
                                </a:cxn>
                                <a:cxn ang="0">
                                  <a:pos x="connisteX14" y="connsiteY14"/>
                                </a:cxn>
                              </a:cxnLst>
                              <a:rect l="l" t="t" r="r" b="b"/>
                              <a:pathLst>
                                <a:path w="695704" h="574040">
                                  <a:moveTo>
                                    <a:pt x="0" y="504825"/>
                                  </a:moveTo>
                                  <a:cubicBezTo>
                                    <a:pt x="12065" y="512445"/>
                                    <a:pt x="40005" y="533400"/>
                                    <a:pt x="66675" y="542925"/>
                                  </a:cubicBezTo>
                                  <a:cubicBezTo>
                                    <a:pt x="93345" y="552450"/>
                                    <a:pt x="104775" y="546735"/>
                                    <a:pt x="133350" y="552450"/>
                                  </a:cubicBezTo>
                                  <a:cubicBezTo>
                                    <a:pt x="161925" y="558165"/>
                                    <a:pt x="180975" y="567690"/>
                                    <a:pt x="209550" y="571500"/>
                                  </a:cubicBezTo>
                                  <a:cubicBezTo>
                                    <a:pt x="238125" y="575310"/>
                                    <a:pt x="249555" y="571500"/>
                                    <a:pt x="276225" y="571500"/>
                                  </a:cubicBezTo>
                                  <a:cubicBezTo>
                                    <a:pt x="302895" y="571500"/>
                                    <a:pt x="316230" y="577215"/>
                                    <a:pt x="342900" y="571500"/>
                                  </a:cubicBezTo>
                                  <a:cubicBezTo>
                                    <a:pt x="369570" y="565785"/>
                                    <a:pt x="382905" y="561975"/>
                                    <a:pt x="409575" y="542925"/>
                                  </a:cubicBezTo>
                                  <a:cubicBezTo>
                                    <a:pt x="436245" y="523875"/>
                                    <a:pt x="453390" y="502920"/>
                                    <a:pt x="476250" y="476250"/>
                                  </a:cubicBezTo>
                                  <a:cubicBezTo>
                                    <a:pt x="499110" y="449580"/>
                                    <a:pt x="506730" y="436245"/>
                                    <a:pt x="523875" y="409575"/>
                                  </a:cubicBezTo>
                                  <a:cubicBezTo>
                                    <a:pt x="541020" y="382905"/>
                                    <a:pt x="546735" y="369570"/>
                                    <a:pt x="561975" y="342900"/>
                                  </a:cubicBezTo>
                                  <a:cubicBezTo>
                                    <a:pt x="577215" y="316230"/>
                                    <a:pt x="586740" y="304800"/>
                                    <a:pt x="600075" y="276225"/>
                                  </a:cubicBezTo>
                                  <a:cubicBezTo>
                                    <a:pt x="613410" y="247650"/>
                                    <a:pt x="619125" y="228600"/>
                                    <a:pt x="628650" y="200025"/>
                                  </a:cubicBezTo>
                                  <a:cubicBezTo>
                                    <a:pt x="638175" y="171450"/>
                                    <a:pt x="634365" y="160020"/>
                                    <a:pt x="647700" y="133350"/>
                                  </a:cubicBezTo>
                                  <a:cubicBezTo>
                                    <a:pt x="661035" y="106680"/>
                                    <a:pt x="691515" y="93345"/>
                                    <a:pt x="695325" y="66675"/>
                                  </a:cubicBezTo>
                                  <a:cubicBezTo>
                                    <a:pt x="699135" y="40005"/>
                                    <a:pt x="673100" y="12065"/>
                                    <a:pt x="666750" y="0"/>
                                  </a:cubicBezTo>
                                </a:path>
                              </a:pathLst>
                            </a:custGeom>
                            <a:ln w="31750" cap="rnd">
                              <a:solidFill>
                                <a:schemeClr val="accent1"/>
                              </a:solidFill>
                              <a:round/>
                            </a:ln>
                          </wps:spPr>
                          <wps:style>
                            <a:lnRef idx="0">
                              <a:srgbClr val="FFFFFF"/>
                            </a:lnRef>
                            <a:fillRef idx="0">
                              <a:srgbClr val="FFFFFF"/>
                            </a:fillRef>
                            <a:effectRef idx="0">
                              <a:srgbClr val="FFFFFF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29" name="图片 3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108"/>
                          <a:srcRect r="6998"/>
                          <a:stretch>
                            <a:fillRect/>
                          </a:stretch>
                        </pic:blipFill>
                        <pic:spPr>
                          <a:xfrm>
                            <a:off x="10604" y="23908"/>
                            <a:ext cx="1244" cy="18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31" name="任意多边形 26"/>
                        <wps:cNvSpPr/>
                        <wps:spPr>
                          <a:xfrm>
                            <a:off x="9466" y="23745"/>
                            <a:ext cx="2709" cy="1506"/>
                          </a:xfrm>
                          <a:custGeom>
                            <a:avLst/>
                            <a:gdLst>
                              <a:gd name="connisteX0" fmla="*/ 0 w 2279015"/>
                              <a:gd name="connsiteY0" fmla="*/ 716068 h 1258993"/>
                              <a:gd name="connisteX1" fmla="*/ 66675 w 2279015"/>
                              <a:gd name="connsiteY1" fmla="*/ 620818 h 1258993"/>
                              <a:gd name="connisteX2" fmla="*/ 123825 w 2279015"/>
                              <a:gd name="connsiteY2" fmla="*/ 544618 h 1258993"/>
                              <a:gd name="connisteX3" fmla="*/ 200025 w 2279015"/>
                              <a:gd name="connsiteY3" fmla="*/ 487468 h 1258993"/>
                              <a:gd name="connisteX4" fmla="*/ 266700 w 2279015"/>
                              <a:gd name="connsiteY4" fmla="*/ 439843 h 1258993"/>
                              <a:gd name="connisteX5" fmla="*/ 333375 w 2279015"/>
                              <a:gd name="connsiteY5" fmla="*/ 392218 h 1258993"/>
                              <a:gd name="connisteX6" fmla="*/ 400050 w 2279015"/>
                              <a:gd name="connsiteY6" fmla="*/ 354118 h 1258993"/>
                              <a:gd name="connisteX7" fmla="*/ 466725 w 2279015"/>
                              <a:gd name="connsiteY7" fmla="*/ 316018 h 1258993"/>
                              <a:gd name="connisteX8" fmla="*/ 561975 w 2279015"/>
                              <a:gd name="connsiteY8" fmla="*/ 258868 h 1258993"/>
                              <a:gd name="connisteX9" fmla="*/ 628650 w 2279015"/>
                              <a:gd name="connsiteY9" fmla="*/ 211243 h 1258993"/>
                              <a:gd name="connisteX10" fmla="*/ 695325 w 2279015"/>
                              <a:gd name="connsiteY10" fmla="*/ 173143 h 1258993"/>
                              <a:gd name="connisteX11" fmla="*/ 762000 w 2279015"/>
                              <a:gd name="connsiteY11" fmla="*/ 135043 h 1258993"/>
                              <a:gd name="connisteX12" fmla="*/ 838200 w 2279015"/>
                              <a:gd name="connsiteY12" fmla="*/ 115993 h 1258993"/>
                              <a:gd name="connisteX13" fmla="*/ 933450 w 2279015"/>
                              <a:gd name="connsiteY13" fmla="*/ 68368 h 1258993"/>
                              <a:gd name="connisteX14" fmla="*/ 1000125 w 2279015"/>
                              <a:gd name="connsiteY14" fmla="*/ 58843 h 1258993"/>
                              <a:gd name="connisteX15" fmla="*/ 1076325 w 2279015"/>
                              <a:gd name="connsiteY15" fmla="*/ 49318 h 1258993"/>
                              <a:gd name="connisteX16" fmla="*/ 1171575 w 2279015"/>
                              <a:gd name="connsiteY16" fmla="*/ 30268 h 1258993"/>
                              <a:gd name="connisteX17" fmla="*/ 1285875 w 2279015"/>
                              <a:gd name="connsiteY17" fmla="*/ 11218 h 1258993"/>
                              <a:gd name="connisteX18" fmla="*/ 1352550 w 2279015"/>
                              <a:gd name="connsiteY18" fmla="*/ 11218 h 1258993"/>
                              <a:gd name="connisteX19" fmla="*/ 1419225 w 2279015"/>
                              <a:gd name="connsiteY19" fmla="*/ 1693 h 1258993"/>
                              <a:gd name="connisteX20" fmla="*/ 1495425 w 2279015"/>
                              <a:gd name="connsiteY20" fmla="*/ 1693 h 1258993"/>
                              <a:gd name="connisteX21" fmla="*/ 1571625 w 2279015"/>
                              <a:gd name="connsiteY21" fmla="*/ 1693 h 1258993"/>
                              <a:gd name="connisteX22" fmla="*/ 1743075 w 2279015"/>
                              <a:gd name="connsiteY22" fmla="*/ 1693 h 1258993"/>
                              <a:gd name="connisteX23" fmla="*/ 1809750 w 2279015"/>
                              <a:gd name="connsiteY23" fmla="*/ 1693 h 1258993"/>
                              <a:gd name="connisteX24" fmla="*/ 1895475 w 2279015"/>
                              <a:gd name="connsiteY24" fmla="*/ 20743 h 1258993"/>
                              <a:gd name="connisteX25" fmla="*/ 2000250 w 2279015"/>
                              <a:gd name="connsiteY25" fmla="*/ 68368 h 1258993"/>
                              <a:gd name="connisteX26" fmla="*/ 2133600 w 2279015"/>
                              <a:gd name="connsiteY26" fmla="*/ 115993 h 1258993"/>
                              <a:gd name="connisteX27" fmla="*/ 2200275 w 2279015"/>
                              <a:gd name="connsiteY27" fmla="*/ 163618 h 1258993"/>
                              <a:gd name="connisteX28" fmla="*/ 2247900 w 2279015"/>
                              <a:gd name="connsiteY28" fmla="*/ 239818 h 1258993"/>
                              <a:gd name="connisteX29" fmla="*/ 2276475 w 2279015"/>
                              <a:gd name="connsiteY29" fmla="*/ 316018 h 1258993"/>
                              <a:gd name="connisteX30" fmla="*/ 2276475 w 2279015"/>
                              <a:gd name="connsiteY30" fmla="*/ 382693 h 1258993"/>
                              <a:gd name="connisteX31" fmla="*/ 2276475 w 2279015"/>
                              <a:gd name="connsiteY31" fmla="*/ 449368 h 1258993"/>
                              <a:gd name="connisteX32" fmla="*/ 2247900 w 2279015"/>
                              <a:gd name="connsiteY32" fmla="*/ 516043 h 1258993"/>
                              <a:gd name="connisteX33" fmla="*/ 2228850 w 2279015"/>
                              <a:gd name="connsiteY33" fmla="*/ 582718 h 1258993"/>
                              <a:gd name="connisteX34" fmla="*/ 2200275 w 2279015"/>
                              <a:gd name="connsiteY34" fmla="*/ 649393 h 1258993"/>
                              <a:gd name="connisteX35" fmla="*/ 2152650 w 2279015"/>
                              <a:gd name="connsiteY35" fmla="*/ 716068 h 1258993"/>
                              <a:gd name="connisteX36" fmla="*/ 2105025 w 2279015"/>
                              <a:gd name="connsiteY36" fmla="*/ 782743 h 1258993"/>
                              <a:gd name="connisteX37" fmla="*/ 2095500 w 2279015"/>
                              <a:gd name="connsiteY37" fmla="*/ 849418 h 1258993"/>
                              <a:gd name="connisteX38" fmla="*/ 2095500 w 2279015"/>
                              <a:gd name="connsiteY38" fmla="*/ 916093 h 1258993"/>
                              <a:gd name="connisteX39" fmla="*/ 2076450 w 2279015"/>
                              <a:gd name="connsiteY39" fmla="*/ 982768 h 1258993"/>
                              <a:gd name="connisteX40" fmla="*/ 2047875 w 2279015"/>
                              <a:gd name="connsiteY40" fmla="*/ 1049443 h 1258993"/>
                              <a:gd name="connisteX41" fmla="*/ 2009775 w 2279015"/>
                              <a:gd name="connsiteY41" fmla="*/ 1116118 h 1258993"/>
                              <a:gd name="connisteX42" fmla="*/ 1971675 w 2279015"/>
                              <a:gd name="connsiteY42" fmla="*/ 1201843 h 1258993"/>
                              <a:gd name="connisteX43" fmla="*/ 1905000 w 2279015"/>
                              <a:gd name="connsiteY43" fmla="*/ 1258993 h 1258993"/>
                            </a:gdLst>
                            <a:ahLst/>
                            <a:cxnLst>
                              <a:cxn ang="0">
                                <a:pos x="connisteX0" y="connsiteY0"/>
                              </a:cxn>
                              <a:cxn ang="0">
                                <a:pos x="connisteX1" y="connsiteY1"/>
                              </a:cxn>
                              <a:cxn ang="0">
                                <a:pos x="connisteX2" y="connsiteY2"/>
                              </a:cxn>
                              <a:cxn ang="0">
                                <a:pos x="connisteX3" y="connsiteY3"/>
                              </a:cxn>
                              <a:cxn ang="0">
                                <a:pos x="connisteX4" y="connsiteY4"/>
                              </a:cxn>
                              <a:cxn ang="0">
                                <a:pos x="connisteX5" y="connsiteY5"/>
                              </a:cxn>
                              <a:cxn ang="0">
                                <a:pos x="connisteX6" y="connsiteY6"/>
                              </a:cxn>
                              <a:cxn ang="0">
                                <a:pos x="connisteX7" y="connsiteY7"/>
                              </a:cxn>
                              <a:cxn ang="0">
                                <a:pos x="connisteX8" y="connsiteY8"/>
                              </a:cxn>
                              <a:cxn ang="0">
                                <a:pos x="connisteX9" y="connsiteY9"/>
                              </a:cxn>
                              <a:cxn ang="0">
                                <a:pos x="connisteX10" y="connsiteY10"/>
                              </a:cxn>
                              <a:cxn ang="0">
                                <a:pos x="connisteX11" y="connsiteY11"/>
                              </a:cxn>
                              <a:cxn ang="0">
                                <a:pos x="connisteX12" y="connsiteY12"/>
                              </a:cxn>
                              <a:cxn ang="0">
                                <a:pos x="connisteX13" y="connsiteY13"/>
                              </a:cxn>
                              <a:cxn ang="0">
                                <a:pos x="connisteX14" y="connsiteY14"/>
                              </a:cxn>
                              <a:cxn ang="0">
                                <a:pos x="connisteX15" y="connsiteY15"/>
                              </a:cxn>
                              <a:cxn ang="0">
                                <a:pos x="connisteX16" y="connsiteY16"/>
                              </a:cxn>
                              <a:cxn ang="0">
                                <a:pos x="connisteX17" y="connsiteY17"/>
                              </a:cxn>
                              <a:cxn ang="0">
                                <a:pos x="connisteX18" y="connsiteY18"/>
                              </a:cxn>
                              <a:cxn ang="0">
                                <a:pos x="connisteX19" y="connsiteY19"/>
                              </a:cxn>
                              <a:cxn ang="0">
                                <a:pos x="connisteX20" y="connsiteY20"/>
                              </a:cxn>
                              <a:cxn ang="0">
                                <a:pos x="connisteX21" y="connsiteY21"/>
                              </a:cxn>
                              <a:cxn ang="0">
                                <a:pos x="connisteX22" y="connsiteY22"/>
                              </a:cxn>
                              <a:cxn ang="0">
                                <a:pos x="connisteX23" y="connsiteY23"/>
                              </a:cxn>
                              <a:cxn ang="0">
                                <a:pos x="connisteX24" y="connsiteY24"/>
                              </a:cxn>
                              <a:cxn ang="0">
                                <a:pos x="connisteX25" y="connsiteY25"/>
                              </a:cxn>
                              <a:cxn ang="0">
                                <a:pos x="connisteX26" y="connsiteY26"/>
                              </a:cxn>
                              <a:cxn ang="0">
                                <a:pos x="connisteX27" y="connsiteY27"/>
                              </a:cxn>
                              <a:cxn ang="0">
                                <a:pos x="connisteX28" y="connsiteY28"/>
                              </a:cxn>
                              <a:cxn ang="0">
                                <a:pos x="connisteX29" y="connsiteY29"/>
                              </a:cxn>
                              <a:cxn ang="0">
                                <a:pos x="connisteX30" y="connsiteY30"/>
                              </a:cxn>
                              <a:cxn ang="0">
                                <a:pos x="connisteX31" y="connsiteY31"/>
                              </a:cxn>
                              <a:cxn ang="0">
                                <a:pos x="connisteX32" y="connsiteY32"/>
                              </a:cxn>
                              <a:cxn ang="0">
                                <a:pos x="connisteX33" y="connsiteY33"/>
                              </a:cxn>
                              <a:cxn ang="0">
                                <a:pos x="connisteX34" y="connsiteY34"/>
                              </a:cxn>
                              <a:cxn ang="0">
                                <a:pos x="connisteX35" y="connsiteY35"/>
                              </a:cxn>
                              <a:cxn ang="0">
                                <a:pos x="connisteX36" y="connsiteY36"/>
                              </a:cxn>
                              <a:cxn ang="0">
                                <a:pos x="connisteX37" y="connsiteY37"/>
                              </a:cxn>
                              <a:cxn ang="0">
                                <a:pos x="connisteX38" y="connsiteY38"/>
                              </a:cxn>
                              <a:cxn ang="0">
                                <a:pos x="connisteX39" y="connsiteY39"/>
                              </a:cxn>
                              <a:cxn ang="0">
                                <a:pos x="connisteX40" y="connsiteY40"/>
                              </a:cxn>
                              <a:cxn ang="0">
                                <a:pos x="connisteX41" y="connsiteY41"/>
                              </a:cxn>
                              <a:cxn ang="0">
                                <a:pos x="connisteX42" y="connsiteY42"/>
                              </a:cxn>
                              <a:cxn ang="0">
                                <a:pos x="connisteX43" y="connsiteY43"/>
                              </a:cxn>
                            </a:cxnLst>
                            <a:rect l="l" t="t" r="r" b="b"/>
                            <a:pathLst>
                              <a:path w="2279015" h="1258993">
                                <a:moveTo>
                                  <a:pt x="0" y="716068"/>
                                </a:moveTo>
                                <a:cubicBezTo>
                                  <a:pt x="12065" y="698288"/>
                                  <a:pt x="41910" y="655108"/>
                                  <a:pt x="66675" y="620818"/>
                                </a:cubicBezTo>
                                <a:cubicBezTo>
                                  <a:pt x="91440" y="586528"/>
                                  <a:pt x="97155" y="571288"/>
                                  <a:pt x="123825" y="544618"/>
                                </a:cubicBezTo>
                                <a:cubicBezTo>
                                  <a:pt x="150495" y="517948"/>
                                  <a:pt x="171450" y="508423"/>
                                  <a:pt x="200025" y="487468"/>
                                </a:cubicBezTo>
                                <a:cubicBezTo>
                                  <a:pt x="228600" y="466513"/>
                                  <a:pt x="240030" y="458893"/>
                                  <a:pt x="266700" y="439843"/>
                                </a:cubicBezTo>
                                <a:cubicBezTo>
                                  <a:pt x="293370" y="420793"/>
                                  <a:pt x="306705" y="409363"/>
                                  <a:pt x="333375" y="392218"/>
                                </a:cubicBezTo>
                                <a:cubicBezTo>
                                  <a:pt x="360045" y="375073"/>
                                  <a:pt x="373380" y="369358"/>
                                  <a:pt x="400050" y="354118"/>
                                </a:cubicBezTo>
                                <a:cubicBezTo>
                                  <a:pt x="426720" y="338878"/>
                                  <a:pt x="434340" y="335068"/>
                                  <a:pt x="466725" y="316018"/>
                                </a:cubicBezTo>
                                <a:cubicBezTo>
                                  <a:pt x="499110" y="296968"/>
                                  <a:pt x="529590" y="279823"/>
                                  <a:pt x="561975" y="258868"/>
                                </a:cubicBezTo>
                                <a:cubicBezTo>
                                  <a:pt x="594360" y="237913"/>
                                  <a:pt x="601980" y="228388"/>
                                  <a:pt x="628650" y="211243"/>
                                </a:cubicBezTo>
                                <a:cubicBezTo>
                                  <a:pt x="655320" y="194098"/>
                                  <a:pt x="668655" y="188383"/>
                                  <a:pt x="695325" y="173143"/>
                                </a:cubicBezTo>
                                <a:cubicBezTo>
                                  <a:pt x="721995" y="157903"/>
                                  <a:pt x="733425" y="146473"/>
                                  <a:pt x="762000" y="135043"/>
                                </a:cubicBezTo>
                                <a:cubicBezTo>
                                  <a:pt x="790575" y="123613"/>
                                  <a:pt x="803910" y="129328"/>
                                  <a:pt x="838200" y="115993"/>
                                </a:cubicBezTo>
                                <a:cubicBezTo>
                                  <a:pt x="872490" y="102658"/>
                                  <a:pt x="901065" y="79798"/>
                                  <a:pt x="933450" y="68368"/>
                                </a:cubicBezTo>
                                <a:cubicBezTo>
                                  <a:pt x="965835" y="56938"/>
                                  <a:pt x="971550" y="62653"/>
                                  <a:pt x="1000125" y="58843"/>
                                </a:cubicBezTo>
                                <a:cubicBezTo>
                                  <a:pt x="1028700" y="55033"/>
                                  <a:pt x="1042035" y="55033"/>
                                  <a:pt x="1076325" y="49318"/>
                                </a:cubicBezTo>
                                <a:cubicBezTo>
                                  <a:pt x="1110615" y="43603"/>
                                  <a:pt x="1129665" y="37888"/>
                                  <a:pt x="1171575" y="30268"/>
                                </a:cubicBezTo>
                                <a:cubicBezTo>
                                  <a:pt x="1213485" y="22648"/>
                                  <a:pt x="1249680" y="15028"/>
                                  <a:pt x="1285875" y="11218"/>
                                </a:cubicBezTo>
                                <a:cubicBezTo>
                                  <a:pt x="1322070" y="7408"/>
                                  <a:pt x="1325880" y="13123"/>
                                  <a:pt x="1352550" y="11218"/>
                                </a:cubicBezTo>
                                <a:cubicBezTo>
                                  <a:pt x="1379220" y="9313"/>
                                  <a:pt x="1390650" y="3598"/>
                                  <a:pt x="1419225" y="1693"/>
                                </a:cubicBezTo>
                                <a:cubicBezTo>
                                  <a:pt x="1447800" y="-212"/>
                                  <a:pt x="1464945" y="1693"/>
                                  <a:pt x="1495425" y="1693"/>
                                </a:cubicBezTo>
                                <a:cubicBezTo>
                                  <a:pt x="1525905" y="1693"/>
                                  <a:pt x="1522095" y="1693"/>
                                  <a:pt x="1571625" y="1693"/>
                                </a:cubicBezTo>
                                <a:cubicBezTo>
                                  <a:pt x="1621155" y="1693"/>
                                  <a:pt x="1695450" y="1693"/>
                                  <a:pt x="1743075" y="1693"/>
                                </a:cubicBezTo>
                                <a:cubicBezTo>
                                  <a:pt x="1790700" y="1693"/>
                                  <a:pt x="1779270" y="-2117"/>
                                  <a:pt x="1809750" y="1693"/>
                                </a:cubicBezTo>
                                <a:cubicBezTo>
                                  <a:pt x="1840230" y="5503"/>
                                  <a:pt x="1857375" y="7408"/>
                                  <a:pt x="1895475" y="20743"/>
                                </a:cubicBezTo>
                                <a:cubicBezTo>
                                  <a:pt x="1933575" y="34078"/>
                                  <a:pt x="1952625" y="49318"/>
                                  <a:pt x="2000250" y="68368"/>
                                </a:cubicBezTo>
                                <a:cubicBezTo>
                                  <a:pt x="2047875" y="87418"/>
                                  <a:pt x="2093595" y="96943"/>
                                  <a:pt x="2133600" y="115993"/>
                                </a:cubicBezTo>
                                <a:cubicBezTo>
                                  <a:pt x="2173605" y="135043"/>
                                  <a:pt x="2177415" y="138853"/>
                                  <a:pt x="2200275" y="163618"/>
                                </a:cubicBezTo>
                                <a:cubicBezTo>
                                  <a:pt x="2223135" y="188383"/>
                                  <a:pt x="2232660" y="209338"/>
                                  <a:pt x="2247900" y="239818"/>
                                </a:cubicBezTo>
                                <a:cubicBezTo>
                                  <a:pt x="2263140" y="270298"/>
                                  <a:pt x="2270760" y="287443"/>
                                  <a:pt x="2276475" y="316018"/>
                                </a:cubicBezTo>
                                <a:cubicBezTo>
                                  <a:pt x="2282190" y="344593"/>
                                  <a:pt x="2276475" y="356023"/>
                                  <a:pt x="2276475" y="382693"/>
                                </a:cubicBezTo>
                                <a:cubicBezTo>
                                  <a:pt x="2276475" y="409363"/>
                                  <a:pt x="2282190" y="422698"/>
                                  <a:pt x="2276475" y="449368"/>
                                </a:cubicBezTo>
                                <a:cubicBezTo>
                                  <a:pt x="2270760" y="476038"/>
                                  <a:pt x="2257425" y="489373"/>
                                  <a:pt x="2247900" y="516043"/>
                                </a:cubicBezTo>
                                <a:cubicBezTo>
                                  <a:pt x="2238375" y="542713"/>
                                  <a:pt x="2238375" y="556048"/>
                                  <a:pt x="2228850" y="582718"/>
                                </a:cubicBezTo>
                                <a:cubicBezTo>
                                  <a:pt x="2219325" y="609388"/>
                                  <a:pt x="2215515" y="622723"/>
                                  <a:pt x="2200275" y="649393"/>
                                </a:cubicBezTo>
                                <a:cubicBezTo>
                                  <a:pt x="2185035" y="676063"/>
                                  <a:pt x="2171700" y="689398"/>
                                  <a:pt x="2152650" y="716068"/>
                                </a:cubicBezTo>
                                <a:cubicBezTo>
                                  <a:pt x="2133600" y="742738"/>
                                  <a:pt x="2116455" y="756073"/>
                                  <a:pt x="2105025" y="782743"/>
                                </a:cubicBezTo>
                                <a:cubicBezTo>
                                  <a:pt x="2093595" y="809413"/>
                                  <a:pt x="2097405" y="822748"/>
                                  <a:pt x="2095500" y="849418"/>
                                </a:cubicBezTo>
                                <a:cubicBezTo>
                                  <a:pt x="2093595" y="876088"/>
                                  <a:pt x="2099310" y="889423"/>
                                  <a:pt x="2095500" y="916093"/>
                                </a:cubicBezTo>
                                <a:cubicBezTo>
                                  <a:pt x="2091690" y="942763"/>
                                  <a:pt x="2085975" y="956098"/>
                                  <a:pt x="2076450" y="982768"/>
                                </a:cubicBezTo>
                                <a:cubicBezTo>
                                  <a:pt x="2066925" y="1009438"/>
                                  <a:pt x="2061210" y="1022773"/>
                                  <a:pt x="2047875" y="1049443"/>
                                </a:cubicBezTo>
                                <a:cubicBezTo>
                                  <a:pt x="2034540" y="1076113"/>
                                  <a:pt x="2025015" y="1085638"/>
                                  <a:pt x="2009775" y="1116118"/>
                                </a:cubicBezTo>
                                <a:cubicBezTo>
                                  <a:pt x="1994535" y="1146598"/>
                                  <a:pt x="1992630" y="1173268"/>
                                  <a:pt x="1971675" y="1201843"/>
                                </a:cubicBezTo>
                                <a:cubicBezTo>
                                  <a:pt x="1950720" y="1230418"/>
                                  <a:pt x="1917700" y="1249468"/>
                                  <a:pt x="1905000" y="1258993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  <wps:wsp>
                        <wps:cNvPr id="32" name="任意多边形 27"/>
                        <wps:cNvSpPr/>
                        <wps:spPr>
                          <a:xfrm>
                            <a:off x="8809" y="24693"/>
                            <a:ext cx="2933" cy="1232"/>
                          </a:xfrm>
                          <a:custGeom>
                            <a:avLst/>
                            <a:gdLst>
                              <a:gd name="connisteX0" fmla="*/ 0 w 2467821"/>
                              <a:gd name="connsiteY0" fmla="*/ 0 h 1030128"/>
                              <a:gd name="connisteX1" fmla="*/ 66675 w 2467821"/>
                              <a:gd name="connsiteY1" fmla="*/ 47625 h 1030128"/>
                              <a:gd name="connisteX2" fmla="*/ 142875 w 2467821"/>
                              <a:gd name="connsiteY2" fmla="*/ 114300 h 1030128"/>
                              <a:gd name="connisteX3" fmla="*/ 209550 w 2467821"/>
                              <a:gd name="connsiteY3" fmla="*/ 161925 h 1030128"/>
                              <a:gd name="connisteX4" fmla="*/ 285750 w 2467821"/>
                              <a:gd name="connsiteY4" fmla="*/ 219075 h 1030128"/>
                              <a:gd name="connisteX5" fmla="*/ 390525 w 2467821"/>
                              <a:gd name="connsiteY5" fmla="*/ 266700 h 1030128"/>
                              <a:gd name="connisteX6" fmla="*/ 457200 w 2467821"/>
                              <a:gd name="connsiteY6" fmla="*/ 285750 h 1030128"/>
                              <a:gd name="connisteX7" fmla="*/ 523875 w 2467821"/>
                              <a:gd name="connsiteY7" fmla="*/ 314325 h 1030128"/>
                              <a:gd name="connisteX8" fmla="*/ 590550 w 2467821"/>
                              <a:gd name="connsiteY8" fmla="*/ 342900 h 1030128"/>
                              <a:gd name="connisteX9" fmla="*/ 666750 w 2467821"/>
                              <a:gd name="connsiteY9" fmla="*/ 381000 h 1030128"/>
                              <a:gd name="connisteX10" fmla="*/ 733425 w 2467821"/>
                              <a:gd name="connsiteY10" fmla="*/ 409575 h 1030128"/>
                              <a:gd name="connisteX11" fmla="*/ 800100 w 2467821"/>
                              <a:gd name="connsiteY11" fmla="*/ 457200 h 1030128"/>
                              <a:gd name="connisteX12" fmla="*/ 866775 w 2467821"/>
                              <a:gd name="connsiteY12" fmla="*/ 533400 h 1030128"/>
                              <a:gd name="connisteX13" fmla="*/ 942975 w 2467821"/>
                              <a:gd name="connsiteY13" fmla="*/ 600075 h 1030128"/>
                              <a:gd name="connisteX14" fmla="*/ 1019175 w 2467821"/>
                              <a:gd name="connsiteY14" fmla="*/ 657225 h 1030128"/>
                              <a:gd name="connisteX15" fmla="*/ 1085850 w 2467821"/>
                              <a:gd name="connsiteY15" fmla="*/ 695325 h 1030128"/>
                              <a:gd name="connisteX16" fmla="*/ 1152525 w 2467821"/>
                              <a:gd name="connsiteY16" fmla="*/ 733425 h 1030128"/>
                              <a:gd name="connisteX17" fmla="*/ 1238250 w 2467821"/>
                              <a:gd name="connsiteY17" fmla="*/ 781050 h 1030128"/>
                              <a:gd name="connisteX18" fmla="*/ 1304925 w 2467821"/>
                              <a:gd name="connsiteY18" fmla="*/ 800100 h 1030128"/>
                              <a:gd name="connisteX19" fmla="*/ 1400175 w 2467821"/>
                              <a:gd name="connsiteY19" fmla="*/ 828675 h 1030128"/>
                              <a:gd name="connisteX20" fmla="*/ 1485900 w 2467821"/>
                              <a:gd name="connsiteY20" fmla="*/ 857250 h 1030128"/>
                              <a:gd name="connisteX21" fmla="*/ 1571625 w 2467821"/>
                              <a:gd name="connsiteY21" fmla="*/ 876300 h 1030128"/>
                              <a:gd name="connisteX22" fmla="*/ 1666875 w 2467821"/>
                              <a:gd name="connsiteY22" fmla="*/ 904875 h 1030128"/>
                              <a:gd name="connisteX23" fmla="*/ 1743075 w 2467821"/>
                              <a:gd name="connsiteY23" fmla="*/ 933450 h 1030128"/>
                              <a:gd name="connisteX24" fmla="*/ 1857375 w 2467821"/>
                              <a:gd name="connsiteY24" fmla="*/ 990600 h 1030128"/>
                              <a:gd name="connisteX25" fmla="*/ 1943100 w 2467821"/>
                              <a:gd name="connsiteY25" fmla="*/ 1019175 h 1030128"/>
                              <a:gd name="connisteX26" fmla="*/ 2019300 w 2467821"/>
                              <a:gd name="connsiteY26" fmla="*/ 1019175 h 1030128"/>
                              <a:gd name="connisteX27" fmla="*/ 2085975 w 2467821"/>
                              <a:gd name="connsiteY27" fmla="*/ 1028700 h 1030128"/>
                              <a:gd name="connisteX28" fmla="*/ 2162175 w 2467821"/>
                              <a:gd name="connsiteY28" fmla="*/ 1028700 h 1030128"/>
                              <a:gd name="connisteX29" fmla="*/ 2238375 w 2467821"/>
                              <a:gd name="connsiteY29" fmla="*/ 1019175 h 1030128"/>
                              <a:gd name="connisteX30" fmla="*/ 2314575 w 2467821"/>
                              <a:gd name="connsiteY30" fmla="*/ 981075 h 1030128"/>
                              <a:gd name="connisteX31" fmla="*/ 2390775 w 2467821"/>
                              <a:gd name="connsiteY31" fmla="*/ 942975 h 1030128"/>
                              <a:gd name="connisteX32" fmla="*/ 2457450 w 2467821"/>
                              <a:gd name="connsiteY32" fmla="*/ 866775 h 1030128"/>
                              <a:gd name="connisteX33" fmla="*/ 2466975 w 2467821"/>
                              <a:gd name="connsiteY33" fmla="*/ 800100 h 1030128"/>
                              <a:gd name="connisteX34" fmla="*/ 2466975 w 2467821"/>
                              <a:gd name="connsiteY34" fmla="*/ 723900 h 1030128"/>
                              <a:gd name="connisteX35" fmla="*/ 2466975 w 2467821"/>
                              <a:gd name="connsiteY35" fmla="*/ 657225 h 1030128"/>
                            </a:gdLst>
                            <a:ahLst/>
                            <a:cxnLst>
                              <a:cxn ang="0">
                                <a:pos x="connisteX0" y="connsiteY0"/>
                              </a:cxn>
                              <a:cxn ang="0">
                                <a:pos x="connisteX1" y="connsiteY1"/>
                              </a:cxn>
                              <a:cxn ang="0">
                                <a:pos x="connisteX2" y="connsiteY2"/>
                              </a:cxn>
                              <a:cxn ang="0">
                                <a:pos x="connisteX3" y="connsiteY3"/>
                              </a:cxn>
                              <a:cxn ang="0">
                                <a:pos x="connisteX4" y="connsiteY4"/>
                              </a:cxn>
                              <a:cxn ang="0">
                                <a:pos x="connisteX5" y="connsiteY5"/>
                              </a:cxn>
                              <a:cxn ang="0">
                                <a:pos x="connisteX6" y="connsiteY6"/>
                              </a:cxn>
                              <a:cxn ang="0">
                                <a:pos x="connisteX7" y="connsiteY7"/>
                              </a:cxn>
                              <a:cxn ang="0">
                                <a:pos x="connisteX8" y="connsiteY8"/>
                              </a:cxn>
                              <a:cxn ang="0">
                                <a:pos x="connisteX9" y="connsiteY9"/>
                              </a:cxn>
                              <a:cxn ang="0">
                                <a:pos x="connisteX10" y="connsiteY10"/>
                              </a:cxn>
                              <a:cxn ang="0">
                                <a:pos x="connisteX11" y="connsiteY11"/>
                              </a:cxn>
                              <a:cxn ang="0">
                                <a:pos x="connisteX12" y="connsiteY12"/>
                              </a:cxn>
                              <a:cxn ang="0">
                                <a:pos x="connisteX13" y="connsiteY13"/>
                              </a:cxn>
                              <a:cxn ang="0">
                                <a:pos x="connisteX14" y="connsiteY14"/>
                              </a:cxn>
                              <a:cxn ang="0">
                                <a:pos x="connisteX15" y="connsiteY15"/>
                              </a:cxn>
                              <a:cxn ang="0">
                                <a:pos x="connisteX16" y="connsiteY16"/>
                              </a:cxn>
                              <a:cxn ang="0">
                                <a:pos x="connisteX17" y="connsiteY17"/>
                              </a:cxn>
                              <a:cxn ang="0">
                                <a:pos x="connisteX18" y="connsiteY18"/>
                              </a:cxn>
                              <a:cxn ang="0">
                                <a:pos x="connisteX19" y="connsiteY19"/>
                              </a:cxn>
                              <a:cxn ang="0">
                                <a:pos x="connisteX20" y="connsiteY20"/>
                              </a:cxn>
                              <a:cxn ang="0">
                                <a:pos x="connisteX21" y="connsiteY21"/>
                              </a:cxn>
                              <a:cxn ang="0">
                                <a:pos x="connisteX22" y="connsiteY22"/>
                              </a:cxn>
                              <a:cxn ang="0">
                                <a:pos x="connisteX23" y="connsiteY23"/>
                              </a:cxn>
                              <a:cxn ang="0">
                                <a:pos x="connisteX24" y="connsiteY24"/>
                              </a:cxn>
                              <a:cxn ang="0">
                                <a:pos x="connisteX25" y="connsiteY25"/>
                              </a:cxn>
                              <a:cxn ang="0">
                                <a:pos x="connisteX26" y="connsiteY26"/>
                              </a:cxn>
                              <a:cxn ang="0">
                                <a:pos x="connisteX27" y="connsiteY27"/>
                              </a:cxn>
                              <a:cxn ang="0">
                                <a:pos x="connisteX28" y="connsiteY28"/>
                              </a:cxn>
                              <a:cxn ang="0">
                                <a:pos x="connisteX29" y="connsiteY29"/>
                              </a:cxn>
                              <a:cxn ang="0">
                                <a:pos x="connisteX30" y="connsiteY30"/>
                              </a:cxn>
                              <a:cxn ang="0">
                                <a:pos x="connisteX31" y="connsiteY31"/>
                              </a:cxn>
                              <a:cxn ang="0">
                                <a:pos x="connisteX32" y="connsiteY32"/>
                              </a:cxn>
                              <a:cxn ang="0">
                                <a:pos x="connisteX33" y="connsiteY33"/>
                              </a:cxn>
                              <a:cxn ang="0">
                                <a:pos x="connisteX34" y="connsiteY34"/>
                              </a:cxn>
                              <a:cxn ang="0">
                                <a:pos x="connisteX35" y="connsiteY35"/>
                              </a:cxn>
                            </a:cxnLst>
                            <a:rect l="l" t="t" r="r" b="b"/>
                            <a:pathLst>
                              <a:path w="2467822" h="1030129">
                                <a:moveTo>
                                  <a:pt x="0" y="0"/>
                                </a:moveTo>
                                <a:cubicBezTo>
                                  <a:pt x="12065" y="8255"/>
                                  <a:pt x="38100" y="24765"/>
                                  <a:pt x="66675" y="47625"/>
                                </a:cubicBezTo>
                                <a:cubicBezTo>
                                  <a:pt x="95250" y="70485"/>
                                  <a:pt x="114300" y="91440"/>
                                  <a:pt x="142875" y="114300"/>
                                </a:cubicBezTo>
                                <a:cubicBezTo>
                                  <a:pt x="171450" y="137160"/>
                                  <a:pt x="180975" y="140970"/>
                                  <a:pt x="209550" y="161925"/>
                                </a:cubicBezTo>
                                <a:cubicBezTo>
                                  <a:pt x="238125" y="182880"/>
                                  <a:pt x="249555" y="198120"/>
                                  <a:pt x="285750" y="219075"/>
                                </a:cubicBezTo>
                                <a:cubicBezTo>
                                  <a:pt x="321945" y="240030"/>
                                  <a:pt x="356235" y="253365"/>
                                  <a:pt x="390525" y="266700"/>
                                </a:cubicBezTo>
                                <a:cubicBezTo>
                                  <a:pt x="424815" y="280035"/>
                                  <a:pt x="430530" y="276225"/>
                                  <a:pt x="457200" y="285750"/>
                                </a:cubicBezTo>
                                <a:cubicBezTo>
                                  <a:pt x="483870" y="295275"/>
                                  <a:pt x="497205" y="302895"/>
                                  <a:pt x="523875" y="314325"/>
                                </a:cubicBezTo>
                                <a:cubicBezTo>
                                  <a:pt x="550545" y="325755"/>
                                  <a:pt x="561975" y="329565"/>
                                  <a:pt x="590550" y="342900"/>
                                </a:cubicBezTo>
                                <a:cubicBezTo>
                                  <a:pt x="619125" y="356235"/>
                                  <a:pt x="638175" y="367665"/>
                                  <a:pt x="666750" y="381000"/>
                                </a:cubicBezTo>
                                <a:cubicBezTo>
                                  <a:pt x="695325" y="394335"/>
                                  <a:pt x="706755" y="394335"/>
                                  <a:pt x="733425" y="409575"/>
                                </a:cubicBezTo>
                                <a:cubicBezTo>
                                  <a:pt x="760095" y="424815"/>
                                  <a:pt x="773430" y="432435"/>
                                  <a:pt x="800100" y="457200"/>
                                </a:cubicBezTo>
                                <a:cubicBezTo>
                                  <a:pt x="826770" y="481965"/>
                                  <a:pt x="838200" y="504825"/>
                                  <a:pt x="866775" y="533400"/>
                                </a:cubicBezTo>
                                <a:cubicBezTo>
                                  <a:pt x="895350" y="561975"/>
                                  <a:pt x="912495" y="575310"/>
                                  <a:pt x="942975" y="600075"/>
                                </a:cubicBezTo>
                                <a:cubicBezTo>
                                  <a:pt x="973455" y="624840"/>
                                  <a:pt x="990600" y="638175"/>
                                  <a:pt x="1019175" y="657225"/>
                                </a:cubicBezTo>
                                <a:cubicBezTo>
                                  <a:pt x="1047750" y="676275"/>
                                  <a:pt x="1059180" y="680085"/>
                                  <a:pt x="1085850" y="695325"/>
                                </a:cubicBezTo>
                                <a:cubicBezTo>
                                  <a:pt x="1112520" y="710565"/>
                                  <a:pt x="1122045" y="716280"/>
                                  <a:pt x="1152525" y="733425"/>
                                </a:cubicBezTo>
                                <a:cubicBezTo>
                                  <a:pt x="1183005" y="750570"/>
                                  <a:pt x="1207770" y="767715"/>
                                  <a:pt x="1238250" y="781050"/>
                                </a:cubicBezTo>
                                <a:cubicBezTo>
                                  <a:pt x="1268730" y="794385"/>
                                  <a:pt x="1272540" y="790575"/>
                                  <a:pt x="1304925" y="800100"/>
                                </a:cubicBezTo>
                                <a:cubicBezTo>
                                  <a:pt x="1337310" y="809625"/>
                                  <a:pt x="1363980" y="817245"/>
                                  <a:pt x="1400175" y="828675"/>
                                </a:cubicBezTo>
                                <a:cubicBezTo>
                                  <a:pt x="1436370" y="840105"/>
                                  <a:pt x="1451610" y="847725"/>
                                  <a:pt x="1485900" y="857250"/>
                                </a:cubicBezTo>
                                <a:cubicBezTo>
                                  <a:pt x="1520190" y="866775"/>
                                  <a:pt x="1535430" y="866775"/>
                                  <a:pt x="1571625" y="876300"/>
                                </a:cubicBezTo>
                                <a:cubicBezTo>
                                  <a:pt x="1607820" y="885825"/>
                                  <a:pt x="1632585" y="893445"/>
                                  <a:pt x="1666875" y="904875"/>
                                </a:cubicBezTo>
                                <a:cubicBezTo>
                                  <a:pt x="1701165" y="916305"/>
                                  <a:pt x="1704975" y="916305"/>
                                  <a:pt x="1743075" y="933450"/>
                                </a:cubicBezTo>
                                <a:cubicBezTo>
                                  <a:pt x="1781175" y="950595"/>
                                  <a:pt x="1817370" y="973455"/>
                                  <a:pt x="1857375" y="990600"/>
                                </a:cubicBezTo>
                                <a:cubicBezTo>
                                  <a:pt x="1897380" y="1007745"/>
                                  <a:pt x="1910715" y="1013460"/>
                                  <a:pt x="1943100" y="1019175"/>
                                </a:cubicBezTo>
                                <a:cubicBezTo>
                                  <a:pt x="1975485" y="1024890"/>
                                  <a:pt x="1990725" y="1017270"/>
                                  <a:pt x="2019300" y="1019175"/>
                                </a:cubicBezTo>
                                <a:cubicBezTo>
                                  <a:pt x="2047875" y="1021080"/>
                                  <a:pt x="2057400" y="1026795"/>
                                  <a:pt x="2085975" y="1028700"/>
                                </a:cubicBezTo>
                                <a:cubicBezTo>
                                  <a:pt x="2114550" y="1030605"/>
                                  <a:pt x="2131695" y="1030605"/>
                                  <a:pt x="2162175" y="1028700"/>
                                </a:cubicBezTo>
                                <a:cubicBezTo>
                                  <a:pt x="2192655" y="1026795"/>
                                  <a:pt x="2207895" y="1028700"/>
                                  <a:pt x="2238375" y="1019175"/>
                                </a:cubicBezTo>
                                <a:cubicBezTo>
                                  <a:pt x="2268855" y="1009650"/>
                                  <a:pt x="2284095" y="996315"/>
                                  <a:pt x="2314575" y="981075"/>
                                </a:cubicBezTo>
                                <a:cubicBezTo>
                                  <a:pt x="2345055" y="965835"/>
                                  <a:pt x="2362200" y="965835"/>
                                  <a:pt x="2390775" y="942975"/>
                                </a:cubicBezTo>
                                <a:cubicBezTo>
                                  <a:pt x="2419350" y="920115"/>
                                  <a:pt x="2442210" y="895350"/>
                                  <a:pt x="2457450" y="866775"/>
                                </a:cubicBezTo>
                                <a:cubicBezTo>
                                  <a:pt x="2472690" y="838200"/>
                                  <a:pt x="2465070" y="828675"/>
                                  <a:pt x="2466975" y="800100"/>
                                </a:cubicBezTo>
                                <a:cubicBezTo>
                                  <a:pt x="2468880" y="771525"/>
                                  <a:pt x="2466975" y="752475"/>
                                  <a:pt x="2466975" y="723900"/>
                                </a:cubicBezTo>
                                <a:cubicBezTo>
                                  <a:pt x="2466975" y="695325"/>
                                  <a:pt x="2466975" y="669290"/>
                                  <a:pt x="2466975" y="657225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lumMod val="7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rgbClr val="FFFFFF"/>
                          </a:effectRef>
                          <a:fontRef idx="minor">
                            <a:schemeClr val="lt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41.45pt;width:226.25pt;" coordorigin="5911,21494" coordsize="6263,4431" o:gfxdata="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9/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">
                <o:lock v:ext="edit" aspectratio="f"/>
                <v:shape id="图片 3" o:spid="_x0000_s1026" o:spt="75" alt="IMG_256" type="#_x0000_t75" style="position:absolute;left:6043;top:24045;height:1836;width:1244;" filled="f" o:preferrelative="t" stroked="f" coordsize="21600,21600" o:gfxdata="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it8Q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08" cropright="4586f" o:title=""/>
                  <o:lock v:ext="edit" aspectratio="t"/>
                </v:shape>
                <v:shape id="xjhsy8" o:spid="_x0000_s1026" o:spt="75" alt="w7" type="#_x0000_t75" style="position:absolute;left:5911;top:22426;height:1333;width:1418;" filled="f" o:preferrelative="t" stroked="f" coordsize="21600,21600" o:gfxdata="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K5UaS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109" chromakey="#FFFFFF" o:title=""/>
                  <o:lock v:ext="edit" aspectratio="t"/>
                </v:shape>
                <v:shape id="_x0000_s1026" o:spid="_x0000_s1026" o:spt="75" alt="u=4044741056,2293308357&amp;fm=224&amp;app=112&amp;f=JPEG" type="#_x0000_t75" style="position:absolute;left:7178;top:21494;height:1574;width:3951;" filled="f" o:preferrelative="t" stroked="f" coordsize="21600,21600" o:gfxdata="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+K0T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70" cropleft="2858f" croptop="22661f" cropright="2669f" cropbottom="18958f" o:title=""/>
                  <o:lock v:ext="edit" aspectratio="t"/>
                </v:shape>
                <v:shape id="图片 100026" o:spid="_x0000_s1026" o:spt="75" type="#_x0000_t75" style="position:absolute;left:7644;top:23652;height:1952;width:1940;" filled="f" o:preferrelative="t" stroked="f" coordsize="21600,21600" o:gfxdata="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vpFM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71" o:title=""/>
                  <o:lock v:ext="edit" aspectratio="t"/>
                </v:shape>
                <v:group id="_x0000_s1026" o:spid="_x0000_s1026" o:spt="203" style="position:absolute;left:6184;top:22761;height:2905;width:4584;" coordorigin="10200,23961" coordsize="4334,2773" o:gfxdata="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KrrPq7AAAA2wAAAA8AAAAAAAAAAQAgAAAAIgAAAGRycy9kb3ducmV2LnhtbFBL&#10;AQIUABQAAAAIAIdO4kAzLwWeOwAAADkAAAAVAAAAAAAAAAEAIAAAAAoBAABkcnMvZ3JvdXBzaGFw&#10;ZXhtbC54bWxQSwUGAAAAAAYABgBgAQAAxwMAAAAA&#10;">
                  <o:lock v:ext="edit" aspectratio="f"/>
                  <v:shape id="任意多边形 11" o:spid="_x0000_s1026" o:spt="100" style="position:absolute;left:11055;top:23961;height:435;width:3015;" filled="f" stroked="t" coordsize="1914525,276526" o:gfxdata="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UVmvugAAANsA&#10;AAAPAAAAAAAAAAEAIAAAACIAAABkcnMvZG93bnJldi54bWxQSwECFAAUAAAACACHTuJAMy8FnjsA&#10;AAA5AAAAEAAAAAAAAAABACAAAAAJAQAAZHJzL3NoYXBleG1sLnhtbFBLBQYAAAAABgAGAFsBAACz&#10;AwAAAAA=&#10;" path="m0,247650c13970,238760,47625,217170,76200,200025c104775,182880,116205,173355,142875,161925c169545,150495,173355,148590,209550,142875c245745,137160,285750,133350,323850,133350c361950,133350,371475,139065,400050,142875c428625,146685,430530,139065,466725,152400c502920,165735,544830,192405,581025,209550c617220,226695,619125,232410,647700,238125c676275,243840,683895,234315,723900,238125c763905,241935,803910,251460,847725,257175c891540,262890,910590,262890,942975,266700c975360,270510,963930,278130,1009650,276225c1055370,274320,1123950,260985,1171575,257175c1219200,253365,1217295,262890,1247775,257175c1278255,251460,1295400,238125,1323975,228600c1352550,219075,1362075,220980,1390650,209550c1419225,198120,1436370,179070,1466850,171450c1497330,163830,1501140,180975,1543050,171450c1584960,161925,1636395,137160,1676400,123825c1716405,110490,1708785,118110,1743075,104775c1777365,91440,1813560,78105,1847850,57150c1882140,36195,1903095,10160,1914525,0e">
                    <v:path o:connectlocs="0,389;120,314;225,254;330,224;510,209;630,224;735,239;915,329;1020,374;1140,374;1335,404;1485,419;1590,434;1845,404;1965,404;2085,359;2190,329;2310,269;2430,269;2640,194;2745,164;2910,89;3015,0" o:connectangles="0,0,0,0,0,0,0,0,0,0,0,0,0,0,0,0,0,0,0,0,0,0,0"/>
                    <v:fill on="f" focussize="0,0"/>
                    <v:stroke weight="2.5pt" color="#4874CB [3204]" joinstyle="round" endcap="round"/>
                    <v:imagedata o:title=""/>
                    <o:lock v:ext="edit" aspectratio="f"/>
                  </v:shape>
                  <v:shape id="任意多边形 12" o:spid="_x0000_s1026" o:spt="100" style="position:absolute;left:10200;top:24420;height:1245;width:1605;" filled="f" stroked="t" coordsize="1019175,790575" o:gfxdata="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PN9VvQAA&#10;ANsAAAAPAAAAAAAAAAEAIAAAACIAAABkcnMvZG93bnJldi54bWxQSwECFAAUAAAACACHTuJAMy8F&#10;njsAAAA5AAAAEAAAAAAAAAABACAAAAAMAQAAZHJzL3NoYXBleG1sLnhtbFBLBQYAAAAABgAGAFsB&#10;AAC2AwAAAAA=&#10;" path="m0,0c10160,13970,34290,47625,57150,76200c80010,104775,89535,120015,114300,142875c139065,165735,148590,169545,180975,190500c213360,211455,228600,230505,276225,247650c323850,264795,371475,268605,419100,276225c466725,283845,481965,281940,514350,285750c546735,289560,554355,283845,581025,295275c607695,306705,621030,331470,647700,342900c674370,354330,687705,340995,714375,352425c741045,363855,754380,381000,781050,400050c807720,419100,822960,422910,847725,447675c872490,472440,882015,491490,904875,523875c927735,556260,942975,577215,962025,609600c981075,641985,988695,649605,1000125,685800c1011555,721995,1016000,770890,1019175,790575e">
                    <v:path o:connectlocs="0,0;90,120;180,225;285,300;435,390;660,435;810,450;915,465;1020,540;1125,555;1230,630;1335,705;1425,825;1515,960;1575,1080;1605,1245" o:connectangles="0,0,0,0,0,0,0,0,0,0,0,0,0,0,0,0"/>
                    <v:fill on="f" focussize="0,0"/>
                    <v:stroke weight="2.5pt" color="#4874CB [3204]" joinstyle="round" endcap="round"/>
                    <v:imagedata o:title=""/>
                    <o:lock v:ext="edit" aspectratio="f"/>
                  </v:shape>
                  <v:shape id="任意多边形 13" o:spid="_x0000_s1026" o:spt="100" style="position:absolute;left:12240;top:24000;height:1710;width:2295;" filled="f" stroked="t" coordsize="1457325,1085850" o:gfxdata="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aq3Fb4A&#10;AADbAAAADwAAAAAAAAABACAAAAAiAAAAZHJzL2Rvd25yZXYueG1sUEsBAhQAFAAAAAgAh07iQDMv&#10;BZ47AAAAOQAAABAAAAAAAAAAAQAgAAAADQEAAGRycy9zaGFwZXhtbC54bWxQSwUGAAAAAAYABgBb&#10;AQAAtwMAAAAA&#10;" path="m0,1085850c5080,1073785,19050,1045845,28575,1019175c38100,992505,38100,979170,47625,952500c57150,925830,66675,912495,76200,885825c85725,859155,83820,845820,95250,819150c106680,792480,118110,779145,133350,752475c148590,725805,154305,712470,171450,685800c188595,659130,201930,645795,219075,619125c236220,592455,236220,575310,257175,552450c278130,529590,293370,523875,323850,504825c354330,485775,375285,476250,409575,457200c443865,438150,464820,424815,495300,409575c525780,394335,535305,390525,561975,381000c588645,371475,601980,367665,628650,361950c655320,356235,666750,356235,695325,352425c723900,348615,741045,344805,771525,342900c802005,340995,819150,342900,847725,342900c876300,342900,887730,342900,914400,342900c941070,342900,954405,342900,981075,342900c1007745,342900,1021080,346710,1047750,342900c1074420,339090,1085850,329565,1114425,323850c1143000,318135,1160145,321945,1190625,314325c1221105,306705,1242060,304800,1266825,285750c1291590,266700,1291590,241935,1314450,219075c1337310,196215,1362075,198120,1381125,171450c1400175,144780,1394460,120015,1409700,85725c1424940,51435,1448435,15240,1457325,0e">
                    <v:path o:connectlocs="0,1710;45,1605;75,1500;120,1395;150,1290;210,1185;270,1080;345,975;405,870;510,795;645,720;780,645;885,600;990,570;1095,555;1215,540;1335,540;1440,540;1545,540;1650,540;1755,510;1875,495;1995,450;2070,345;2175,270;2220,135;2295,0" o:connectangles="0,0,0,0,0,0,0,0,0,0,0,0,0,0,0,0,0,0,0,0,0,0,0,0,0,0,0"/>
                    <v:fill on="f" focussize="0,0"/>
                    <v:stroke weight="2.5pt" color="#4874CB [3204]" joinstyle="round" endcap="round"/>
                    <v:imagedata o:title=""/>
                    <o:lock v:ext="edit" aspectratio="f"/>
                  </v:shape>
                  <v:shape id="任意多边形 14" o:spid="_x0000_s1026" o:spt="100" style="position:absolute;left:11175;top:25755;height:720;width:615;" filled="f" stroked="t" coordsize="390525,457200" o:gfxdata="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jBm4j&#10;wAAAANsAAAAPAAAAAAAAAAEAIAAAACIAAABkcnMvZG93bnJldi54bWxQSwECFAAUAAAACACHTuJA&#10;My8FnjsAAAA5AAAAEAAAAAAAAAABACAAAAAPAQAAZHJzL3NoYXBleG1sLnhtbFBLBQYAAAAABgAG&#10;AFsBAAC5AwAAAAA=&#10;" path="m0,457200c12065,452120,40005,440055,66675,428625c93345,417195,108585,419100,133350,400050c158115,381000,177165,360045,190500,333375c203835,306705,194310,293370,200025,266700c205740,240030,200025,226695,219075,200025c238125,173355,268605,160020,295275,133350c321945,106680,333375,93345,352425,66675c371475,40005,384175,12065,390525,0e">
                    <v:path o:connectlocs="0,720;105,675;210,630;300,525;315,420;345,315;465,210;555,105;615,0" o:connectangles="0,0,0,0,0,0,0,0,0"/>
                    <v:fill on="f" focussize="0,0"/>
                    <v:stroke weight="2.5pt" color="#4874CB [3204]" joinstyle="round" endcap="round"/>
                    <v:imagedata o:title=""/>
                    <o:lock v:ext="edit" aspectratio="f"/>
                  </v:shape>
                  <v:shape id="任意多边形 15" o:spid="_x0000_s1026" o:spt="100" style="position:absolute;left:11190;top:25830;height:904;width:1096;" filled="f" stroked="t" coordsize="695704,574040" o:gfxdata="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xkUfb4A&#10;AADbAAAADwAAAAAAAAABACAAAAAiAAAAZHJzL2Rvd25yZXYueG1sUEsBAhQAFAAAAAgAh07iQDMv&#10;BZ47AAAAOQAAABAAAAAAAAAAAQAgAAAADQEAAGRycy9zaGFwZXhtbC54bWxQSwUGAAAAAAYABgBb&#10;AQAAtwMAAAAA&#10;" path="m0,504825c12065,512445,40005,533400,66675,542925c93345,552450,104775,546735,133350,552450c161925,558165,180975,567690,209550,571500c238125,575310,249555,571500,276225,571500c302895,571500,316230,577215,342900,571500c369570,565785,382905,561975,409575,542925c436245,523875,453390,502920,476250,476250c499110,449580,506730,436245,523875,409575c541020,382905,546735,369570,561975,342900c577215,316230,586740,304800,600075,276225c613410,247650,619125,228600,628650,200025c638175,171450,634365,160020,647700,133350c661035,106680,691515,93345,695325,66675c699135,40005,673100,12065,666750,0e">
                    <v:path o:connectlocs="0,795;105,855;210,870;330,900;435,900;540,900;645,855;750,750;825,645;885,540;945,435;990,315;1020,210;1095,105;1050,0" o:connectangles="0,0,0,0,0,0,0,0,0,0,0,0,0,0,0"/>
                    <v:fill on="f" focussize="0,0"/>
                    <v:stroke weight="2.5pt" color="#4874CB [3204]" joinstyle="round" endcap="round"/>
                    <v:imagedata o:title=""/>
                    <o:lock v:ext="edit" aspectratio="f"/>
                  </v:shape>
                </v:group>
                <v:shape id="图片 3" o:spid="_x0000_s1026" o:spt="75" alt="IMG_256" type="#_x0000_t75" style="position:absolute;left:10604;top:23908;height:1836;width:1244;" filled="f" o:preferrelative="t" stroked="f" coordsize="21600,21600" o:gfxdata="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kKH3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08" cropright="4586f" o:title=""/>
                  <o:lock v:ext="edit" aspectratio="t"/>
                </v:shape>
                <v:shape id="任意多边形 26" o:spid="_x0000_s1026" o:spt="100" style="position:absolute;left:9466;top:23745;height:1506;width:2709;" filled="f" stroked="t" coordsize="2279015,1258993" o:gfxdata="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FL/pb4A&#10;AADbAAAADwAAAAAAAAABACAAAAAiAAAAZHJzL2Rvd25yZXYueG1sUEsBAhQAFAAAAAgAh07iQDMv&#10;BZ47AAAAOQAAABAAAAAAAAAAAQAgAAAADQEAAGRycy9zaGFwZXhtbC54bWxQSwUGAAAAAAYABgBb&#10;AQAAtwMAAAAA&#10;" path="m0,716068c12065,698288,41910,655108,66675,620818c91440,586528,97155,571288,123825,544618c150495,517948,171450,508423,200025,487468c228600,466513,240030,458893,266700,439843c293370,420793,306705,409363,333375,392218c360045,375073,373380,369358,400050,354118c426720,338878,434340,335068,466725,316018c499110,296968,529590,279823,561975,258868c594360,237913,601980,228388,628650,211243c655320,194098,668655,188383,695325,173143c721995,157903,733425,146473,762000,135043c790575,123613,803910,129328,838200,115993c872490,102658,901065,79798,933450,68368c965835,56938,971550,62653,1000125,58843c1028700,55033,1042035,55033,1076325,49318c1110615,43603,1129665,37888,1171575,30268c1213485,22648,1249680,15028,1285875,11218c1322070,7408,1325880,13123,1352550,11218c1379220,9313,1390650,3598,1419225,1693c1447800,-212,1464945,1693,1495425,1693c1525905,1693,1522095,1693,1571625,1693c1621155,1693,1695450,1693,1743075,1693c1790700,1693,1779270,-2117,1809750,1693c1840230,5503,1857375,7408,1895475,20743c1933575,34078,1952625,49318,2000250,68368c2047875,87418,2093595,96943,2133600,115993c2173605,135043,2177415,138853,2200275,163618c2223135,188383,2232660,209338,2247900,239818c2263140,270298,2270760,287443,2276475,316018c2282190,344593,2276475,356023,2276475,382693c2276475,409363,2282190,422698,2276475,449368c2270760,476038,2257425,489373,2247900,516043c2238375,542713,2238375,556048,2228850,582718c2219325,609388,2215515,622723,2200275,649393c2185035,676063,2171700,689398,2152650,716068c2133600,742738,2116455,756073,2105025,782743c2093595,809413,2097405,822748,2095500,849418c2093595,876088,2099310,889423,2095500,916093c2091690,942763,2085975,956098,2076450,982768c2066925,1009438,2061210,1022773,2047875,1049443c2034540,1076113,2025015,1085638,2009775,1116118c1994535,1146598,1992630,1173268,1971675,1201843c1950720,1230418,1917700,1249468,1905000,1258993e">
                  <v:path o:connectlocs="0,856;79,742;147,651;237,583;317,526;396,469;475,423;554,378;668,309;747,252;826,207;905,161;996,138;1109,81;1188,70;1279,58;1392,36;1528,13;1607,13;1686,2;1777,2;1868,2;2071,2;2151,2;2253,24;2377,81;2536,138;2615,195;2672,286;2705,378;2705,457;2705,537;2672,617;2649,697;2615,776;2558,856;2502,936;2490,1016;2490,1095;2468,1175;2434,1255;2388,1335;2343,1437;2264,1506" o:connectangles="0,0,0,0,0,0,0,0,0,0,0,0,0,0,0,0,0,0,0,0,0,0,0,0,0,0,0,0,0,0,0,0,0,0,0,0,0,0,0,0,0,0,0,0"/>
                  <v:fill on="f" focussize="0,0"/>
                  <v:stroke weight="2.25pt" color="#000000 [3213]" miterlimit="8" joinstyle="miter"/>
                  <v:imagedata o:title=""/>
                  <o:lock v:ext="edit" aspectratio="f"/>
                </v:shape>
                <v:shape id="任意多边形 27" o:spid="_x0000_s1026" o:spt="100" style="position:absolute;left:8809;top:24693;height:1232;width:2933;" filled="f" stroked="t" coordsize="2467822,1030129" o:gfxdata="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WRBzvQAA&#10;ANsAAAAPAAAAAAAAAAEAIAAAACIAAABkcnMvZG93bnJldi54bWxQSwECFAAUAAAACACHTuJAMy8F&#10;njsAAAA5AAAAEAAAAAAAAAABACAAAAAMAQAAZHJzL3NoYXBleG1sLnhtbFBLBQYAAAAABgAGAFsB&#10;AAC2AwAAAAA=&#10;" path="m0,0c12065,8255,38100,24765,66675,47625c95250,70485,114300,91440,142875,114300c171450,137160,180975,140970,209550,161925c238125,182880,249555,198120,285750,219075c321945,240030,356235,253365,390525,266700c424815,280035,430530,276225,457200,285750c483870,295275,497205,302895,523875,314325c550545,325755,561975,329565,590550,342900c619125,356235,638175,367665,666750,381000c695325,394335,706755,394335,733425,409575c760095,424815,773430,432435,800100,457200c826770,481965,838200,504825,866775,533400c895350,561975,912495,575310,942975,600075c973455,624840,990600,638175,1019175,657225c1047750,676275,1059180,680085,1085850,695325c1112520,710565,1122045,716280,1152525,733425c1183005,750570,1207770,767715,1238250,781050c1268730,794385,1272540,790575,1304925,800100c1337310,809625,1363980,817245,1400175,828675c1436370,840105,1451610,847725,1485900,857250c1520190,866775,1535430,866775,1571625,876300c1607820,885825,1632585,893445,1666875,904875c1701165,916305,1704975,916305,1743075,933450c1781175,950595,1817370,973455,1857375,990600c1897380,1007745,1910715,1013460,1943100,1019175c1975485,1024890,1990725,1017270,2019300,1019175c2047875,1021080,2057400,1026795,2085975,1028700c2114550,1030605,2131695,1030605,2162175,1028700c2192655,1026795,2207895,1028700,2238375,1019175c2268855,1009650,2284095,996315,2314575,981075c2345055,965835,2362200,965835,2390775,942975c2419350,920115,2442210,895350,2457450,866775c2472690,838200,2465070,828675,2466975,800100c2468880,771525,2466975,752475,2466975,723900c2466975,695325,2466975,669290,2466975,657225e">
                  <v:path o:connectlocs="0,0;79,56;169,136;249,193;339,262;464,318;543,341;622,375;701,410;792,455;871,489;950,546;1030,637;1120,717;1211,786;1290,831;1369,877;1471,934;1550,956;1664,991;1765,1025;1867,1048;1981,1082;2071,1116;2207,1184;2309,1218;2399,1218;2479,1230;2569,1230;2660,1218;2750,1173;2841,1127;2920,1036;2931,956;2931,865;2931,786" o:connectangles="0,0,0,0,0,0,0,0,0,0,0,0,0,0,0,0,0,0,0,0,0,0,0,0,0,0,0,0,0,0,0,0,0,0,0,0"/>
                  <v:fill on="f" focussize="0,0"/>
                  <v:stroke weight="2.25pt" color="#000000 [3213]" miterlimit="8" joinstyle="miter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hd w:val="clear" w:color="auto" w:fill="auto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/>
          <w:color w:val="auto"/>
          <w:lang w:val="en-US" w:eastAsia="zh-CN"/>
        </w:rPr>
        <w:fldChar w:fldCharType="begin"/>
      </w:r>
      <w:r>
        <w:rPr>
          <w:rFonts w:hint="eastAsia"/>
          <w:color w:val="auto"/>
          <w:lang w:val="en-US" w:eastAsia="zh-CN"/>
        </w:rPr>
        <w:instrText xml:space="preserve"> = 3 \* ROMAN </w:instrText>
      </w:r>
      <w:r>
        <w:rPr>
          <w:rFonts w:hint="eastAsia"/>
          <w:color w:val="auto"/>
          <w:lang w:val="en-US" w:eastAsia="zh-CN"/>
        </w:rPr>
        <w:fldChar w:fldCharType="separate"/>
      </w:r>
      <w:r>
        <w:rPr>
          <w:rFonts w:hint="eastAsia"/>
          <w:color w:val="auto"/>
          <w:lang w:val="en-US" w:eastAsia="zh-CN"/>
        </w:rPr>
        <w:t>III</w:t>
      </w:r>
      <w:r>
        <w:rPr>
          <w:rFonts w:hint="eastAsia"/>
          <w:color w:val="auto"/>
          <w:lang w:val="en-US" w:eastAsia="zh-CN"/>
        </w:rPr>
        <w:fldChar w:fldCharType="end"/>
      </w:r>
      <w:r>
        <w:rPr>
          <w:rFonts w:hint="eastAsia" w:ascii="宋体" w:hAnsi="宋体" w:eastAsia="宋体" w:cs="宋体"/>
          <w:color w:val="auto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(1) 凸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透镜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分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5.24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分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；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94" o:spt="75" alt="eqIdf928eb48327e0273c22745b1930c85d6" type="#_x0000_t75" style="height:27.1pt;width:23.75pt;" o:ole="t" filled="f" o:preferrelative="t" stroked="f" coordsize="21600,21600">
            <v:path/>
            <v:fill on="f" focussize="0,0"/>
            <v:stroke on="f" joinstyle="miter"/>
            <v:imagedata r:id="rId173" o:title="eqIdf928eb48327e0273c22745b1930c85d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7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分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；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5.6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×10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</w:rPr>
        <w:t>-7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分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） 向上移动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分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cs="Times New Roman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val="en-US" w:eastAsia="zh-CN"/>
        </w:rPr>
        <w:t>17.解：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5cmHg；</w:t>
      </w:r>
      <w:r>
        <w:rPr>
          <w:rFonts w:hint="eastAsia" w:cs="Times New Roman"/>
          <w:sz w:val="21"/>
          <w:szCs w:val="21"/>
          <w:lang w:val="en-US" w:eastAsia="zh-CN"/>
        </w:rPr>
        <w:t xml:space="preserve">                                                    （1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eastAsia" w:cs="Times New Roman"/>
          <w:sz w:val="21"/>
          <w:szCs w:val="21"/>
          <w:lang w:eastAsia="zh-CN"/>
        </w:rPr>
        <w:t>（</w:t>
      </w:r>
      <w:r>
        <w:rPr>
          <w:rFonts w:hint="eastAsia" w:cs="Times New Roman"/>
          <w:sz w:val="21"/>
          <w:szCs w:val="21"/>
          <w:lang w:val="en-US" w:eastAsia="zh-CN"/>
        </w:rPr>
        <w:t>2</w:t>
      </w:r>
      <w:r>
        <w:rPr>
          <w:rFonts w:hint="eastAsia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</w:rPr>
        <w:t>初态时，气体压强</w:t>
      </w:r>
      <w:r>
        <w:rPr>
          <w:rFonts w:hint="eastAsia" w:cs="Times New Roman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095" o:spt="75" type="#_x0000_t75" style="height:31pt;width:13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KSEE3" ShapeID="_x0000_i1095" DrawAspect="Content" ObjectID="_1468075795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体积</w:t>
      </w:r>
      <w:r>
        <w:rPr>
          <w:rFonts w:hint="eastAsia" w:cs="Times New Roman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6" o:spt="75" alt="eqId6f5f3effb97dc842c078aa0453e05a06" type="#_x0000_t75" style="height:19.55pt;width:45.6pt;" o:ole="t" filled="f" o:preferrelative="t" stroked="f" coordsize="21600,21600">
            <v:path/>
            <v:fill on="f" focussize="0,0"/>
            <v:stroke on="f" joinstyle="miter"/>
            <v:imagedata r:id="rId177" o:title="eqId6f5f3effb97dc842c078aa0453e05a06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两边水银面相平，气缸内气体的压强</w:t>
      </w:r>
      <w:r>
        <w:rPr>
          <w:rFonts w:hint="eastAsia" w:cs="Times New Roman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7" o:spt="75" alt="eqId804ebc56d3f137f091e58895456dd2a4" type="#_x0000_t75" style="height:15.8pt;width:34.3pt;" o:ole="t" filled="f" o:preferrelative="t" stroked="f" coordsize="21600,21600">
            <v:path/>
            <v:fill on="f" focussize="0,0"/>
            <v:stroke on="f" joinstyle="miter"/>
            <v:imagedata r:id="rId179" o:title="eqId804ebc56d3f137f091e58895456dd2a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8">
            <o:LockedField>false</o:LockedField>
          </o:OLEObject>
        </w:object>
      </w:r>
      <w:r>
        <w:rPr>
          <w:rFonts w:hint="eastAsia" w:cs="Times New Roman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98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8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由理想气体状态方程有</w:t>
      </w:r>
      <w:r>
        <w:rPr>
          <w:rFonts w:hint="eastAsia" w:cs="Times New Roman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99" o:spt="75" alt="eqId7271862a6b91cba56ad4df4b6c31b247" type="#_x0000_t75" style="height:30.85pt;width:55.4pt;" o:ole="t" filled="f" o:preferrelative="t" stroked="f" coordsize="21600,21600">
            <v:path/>
            <v:fill on="f" focussize="0,0"/>
            <v:stroke on="f" joinstyle="miter"/>
            <v:imagedata r:id="rId183" o:title="eqId7271862a6b91cba56ad4df4b6c31b24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82">
            <o:LockedField>false</o:LockedField>
          </o:OLEObject>
        </w:object>
      </w:r>
      <w:r>
        <w:rPr>
          <w:rFonts w:hint="eastAsia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</w:rPr>
        <w:t>联立解得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00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84">
            <o:LockedField>false</o:LockedField>
          </o:OLEObject>
        </w:object>
      </w:r>
      <w:r>
        <w:rPr>
          <w:rFonts w:hint="eastAsia" w:cs="Times New Roman"/>
          <w:position w:val="-10"/>
          <w:sz w:val="21"/>
          <w:szCs w:val="21"/>
          <w:lang w:val="en-US" w:eastAsia="zh-CN"/>
        </w:rPr>
        <w:t xml:space="preserve">                  </w:t>
      </w:r>
      <w:r>
        <w:rPr>
          <w:rFonts w:hint="eastAsia" w:cs="Times New Roman"/>
          <w:sz w:val="21"/>
          <w:szCs w:val="21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此时弹簧下端一定与气缸底接触，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形变量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  <w:lang w:eastAsia="zh-CN"/>
        </w:rPr>
        <w:object>
          <v:shape id="_x0000_i1101" o:spt="75" type="#_x0000_t75" style="height:18pt;width:8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对活塞进行受力分析有</w:t>
      </w:r>
      <w:r>
        <w:rPr>
          <w:rFonts w:hint="eastAsia" w:cs="Times New Roman"/>
          <w:sz w:val="21"/>
          <w:szCs w:val="21"/>
          <w:lang w:eastAsia="zh-CN"/>
        </w:rPr>
        <w:t>：</w:t>
      </w:r>
      <w:r>
        <w:rPr>
          <w:rFonts w:hint="eastAsia" w:cs="Times New Roman"/>
          <w:i/>
          <w:iCs/>
          <w:sz w:val="21"/>
          <w:szCs w:val="21"/>
          <w:lang w:val="en-US" w:eastAsia="zh-CN"/>
        </w:rPr>
        <w:t>mg=kx</w:t>
      </w:r>
      <w:r>
        <w:rPr>
          <w:rFonts w:hint="eastAsia" w:cs="Times New Roman"/>
          <w:sz w:val="21"/>
          <w:szCs w:val="21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解得</w:t>
      </w:r>
      <w:r>
        <w:rPr>
          <w:rFonts w:hint="eastAsia" w:cs="Times New Roman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  <w:lang w:eastAsia="zh-CN"/>
        </w:rPr>
        <w:object>
          <v:shape id="_x0000_i1102" o:spt="75" type="#_x0000_t75" style="height:31pt;width:96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88">
            <o:LockedField>false</o:LockedField>
          </o:OLEObject>
        </w:object>
      </w:r>
      <w:r>
        <w:rPr>
          <w:rFonts w:hint="eastAsia" w:cs="Times New Roman"/>
          <w:position w:val="-24"/>
          <w:sz w:val="21"/>
          <w:szCs w:val="21"/>
          <w:lang w:val="en-US" w:eastAsia="zh-CN"/>
        </w:rPr>
        <w:t xml:space="preserve">            </w:t>
      </w:r>
      <w:r>
        <w:rPr>
          <w:rFonts w:hint="eastAsia" w:cs="Times New Roman"/>
          <w:sz w:val="21"/>
          <w:szCs w:val="21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）弹簧与气缸底接触</w:t>
      </w:r>
      <w:r>
        <w:rPr>
          <w:rFonts w:hint="eastAsia" w:cs="Times New Roman"/>
          <w:sz w:val="21"/>
          <w:szCs w:val="21"/>
          <w:lang w:val="en-US" w:eastAsia="zh-CN"/>
        </w:rPr>
        <w:t>前</w:t>
      </w:r>
      <w:r>
        <w:rPr>
          <w:rFonts w:hint="default" w:ascii="Times New Roman" w:hAnsi="Times New Roman" w:eastAsia="宋体" w:cs="Times New Roman"/>
          <w:sz w:val="21"/>
          <w:szCs w:val="21"/>
        </w:rPr>
        <w:t>，外界对气体做功</w:t>
      </w:r>
      <w:r>
        <w:rPr>
          <w:rFonts w:hint="eastAsia" w:cs="Times New Roman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03" o:spt="75" type="#_x0000_t75" style="height:31pt;width:14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90">
            <o:LockedField>false</o:LockedField>
          </o:OLEObject>
        </w:object>
      </w:r>
      <w:r>
        <w:rPr>
          <w:rFonts w:hint="eastAsia" w:cs="Times New Roman"/>
          <w:position w:val="-24"/>
          <w:sz w:val="21"/>
          <w:szCs w:val="21"/>
          <w:lang w:val="en-US" w:eastAsia="zh-CN"/>
        </w:rPr>
        <w:t xml:space="preserve">   </w:t>
      </w:r>
      <w:r>
        <w:rPr>
          <w:rFonts w:hint="eastAsia" w:cs="Times New Roman"/>
          <w:sz w:val="21"/>
          <w:szCs w:val="21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841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在之后弹簧被压缩</w:t>
      </w:r>
      <w:r>
        <w:rPr>
          <w:rFonts w:hint="eastAsia" w:cs="Times New Roman"/>
          <w:sz w:val="21"/>
          <w:szCs w:val="21"/>
          <w:lang w:val="en-US" w:eastAsia="zh-CN"/>
        </w:rPr>
        <w:t>5cm</w:t>
      </w:r>
      <w:r>
        <w:rPr>
          <w:rFonts w:hint="default" w:ascii="Times New Roman" w:hAnsi="Times New Roman" w:eastAsia="宋体" w:cs="Times New Roman"/>
          <w:sz w:val="21"/>
          <w:szCs w:val="21"/>
        </w:rPr>
        <w:t>的过程中，活塞重力做功</w:t>
      </w:r>
      <w:r>
        <w:rPr>
          <w:rFonts w:hint="eastAsia" w:cs="Times New Roman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04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92">
            <o:LockedField>false</o:LockedField>
          </o:OLEObject>
        </w:object>
      </w:r>
      <w:r>
        <w:rPr>
          <w:rFonts w:hint="eastAsia" w:cs="Times New Roman"/>
          <w:position w:val="-12"/>
          <w:sz w:val="21"/>
          <w:szCs w:val="21"/>
          <w:lang w:eastAsia="zh-CN"/>
        </w:rP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弹簧弹力做功为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05" o:spt="75" type="#_x0000_t75" style="height:31pt;width:10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94">
            <o:LockedField>false</o:LockedField>
          </o:OLEObject>
        </w:object>
      </w:r>
      <w:r>
        <w:rPr>
          <w:rFonts w:hint="eastAsia" w:cs="Times New Roman"/>
          <w:position w:val="-24"/>
          <w:sz w:val="21"/>
          <w:szCs w:val="21"/>
          <w:lang w:val="en-US" w:eastAsia="zh-CN"/>
        </w:rPr>
        <w:t xml:space="preserve">                                      </w:t>
      </w:r>
      <w:r>
        <w:rPr>
          <w:rFonts w:hint="eastAsia" w:cs="Times New Roman"/>
          <w:sz w:val="21"/>
          <w:szCs w:val="21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外界大气做功为</w:t>
      </w:r>
      <w:r>
        <w:rPr>
          <w:rFonts w:hint="default" w:ascii="Times New Roman" w:hAnsi="Times New Roman" w:eastAsia="宋体" w:cs="Times New Roman"/>
          <w:position w:val="-14"/>
          <w:sz w:val="21"/>
          <w:szCs w:val="21"/>
        </w:rPr>
        <w:object>
          <v:shape id="_x0000_i1106" o:spt="75" type="#_x0000_t75" style="height:20pt;width:114.9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96">
            <o:LockedField>false</o:LockedField>
          </o:OLEObject>
        </w:object>
      </w:r>
      <w:r>
        <w:rPr>
          <w:rFonts w:hint="eastAsia" w:cs="Times New Roman"/>
          <w:position w:val="-14"/>
          <w:sz w:val="21"/>
          <w:szCs w:val="21"/>
          <w:lang w:val="en-US" w:eastAsia="zh-CN"/>
        </w:rPr>
        <w:t xml:space="preserve">                                     </w:t>
      </w:r>
      <w:r>
        <w:rPr>
          <w:rFonts w:hint="eastAsia" w:cs="Times New Roman"/>
          <w:sz w:val="21"/>
          <w:szCs w:val="21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由热力学第一定律可得气体内能的变化量为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07" o:spt="75" type="#_x0000_t75" style="height:16pt;width:107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98">
            <o:LockedField>false</o:LockedField>
          </o:OLEObject>
        </w:object>
      </w:r>
      <w:r>
        <w:rPr>
          <w:rFonts w:hint="eastAsia" w:cs="Times New Roman"/>
          <w:position w:val="-10"/>
          <w:sz w:val="21"/>
          <w:szCs w:val="21"/>
          <w:lang w:val="en-US" w:eastAsia="zh-CN"/>
        </w:rPr>
        <w:t xml:space="preserve">              </w:t>
      </w:r>
      <w:r>
        <w:rPr>
          <w:rFonts w:hint="eastAsia" w:cs="Times New Roman"/>
          <w:sz w:val="21"/>
          <w:szCs w:val="21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eastAsia" w:ascii="Times New Roman" w:hAnsi="Times New Roman" w:eastAsia="宋体" w:cs="Times New Roman"/>
          <w:position w:val="-24"/>
          <w:sz w:val="21"/>
          <w:szCs w:val="21"/>
          <w:lang w:val="en-US" w:eastAsia="zh-CN"/>
        </w:rPr>
        <w:t>18.解：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（1）由题意可知，物块甲从斜面顶端到最高点做逆向平抛运动，水平方向为匀速运动，设物块甲刚离开斜面时速度为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08" o:spt="75" alt="eqId64a5dca33a53be7b5f558c1e7be7c149" type="#_x0000_t75" style="height:15.65pt;width:12.5pt;" o:ole="t" filled="f" o:preferrelative="t" stroked="f" coordsize="21600,21600">
            <v:path/>
            <v:fill on="f" focussize="0,0"/>
            <v:stroke on="f" joinstyle="miter"/>
            <v:imagedata r:id="rId201" o:title="eqId64a5dca33a53be7b5f558c1e7be7c149"/>
            <o:lock v:ext="edit" aspectratio="t"/>
            <w10:wrap type="none"/>
            <w10:anchorlock/>
          </v:shape>
          <o:OLEObject Type="Embed" ProgID="Equation.DSMT4" ShapeID="_x0000_i1108" DrawAspect="Content" ObjectID="_1468075808" r:id="rId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，则有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09" o:spt="75" alt="eqIdae809a4cf090f824533f43e9081057c3" type="#_x0000_t75" style="height:18pt;width:75.15pt;" o:ole="t" filled="f" o:preferrelative="t" stroked="f" coordsize="21600,21600">
            <v:path/>
            <v:fill on="f" focussize="0,0"/>
            <v:stroke on="f" joinstyle="miter"/>
            <v:imagedata r:id="rId203" o:title="eqIdae809a4cf090f824533f43e9081057c3"/>
            <o:lock v:ext="edit" aspectratio="t"/>
            <w10:wrap type="none"/>
            <w10:anchorlock/>
          </v:shape>
          <o:OLEObject Type="Embed" ProgID="Equation.DSMT4" ShapeID="_x0000_i1109" DrawAspect="Content" ObjectID="_1468075809" r:id="rId2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                    </w:t>
      </w:r>
      <w:r>
        <w:rPr>
          <w:rFonts w:hint="eastAsia" w:cs="Times New Roman"/>
          <w:position w:val="-24"/>
          <w:sz w:val="21"/>
          <w:szCs w:val="21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</w:t>
      </w:r>
      <w:r>
        <w:rPr>
          <w:rFonts w:hint="eastAsia" w:cs="Times New Roman"/>
          <w:position w:val="-24"/>
          <w:sz w:val="21"/>
          <w:szCs w:val="21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10" o:spt="75" alt="eqId27527ce295264a29d806ff166245c3d5" type="#_x0000_t75" style="height:32.1pt;width:57.15pt;" o:ole="t" filled="f" o:preferrelative="t" stroked="f" coordsize="21600,21600">
            <v:path/>
            <v:fill on="f" focussize="0,0"/>
            <v:stroke on="f" joinstyle="miter"/>
            <v:imagedata r:id="rId205" o:title="eqId27527ce295264a29d806ff166245c3d5"/>
            <o:lock v:ext="edit" aspectratio="t"/>
            <w10:wrap type="none"/>
            <w10:anchorlock/>
          </v:shape>
          <o:OLEObject Type="Embed" ProgID="Equation.DSMT4" ShapeID="_x0000_i1110" DrawAspect="Content" ObjectID="_1468075810" r:id="rId2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                                        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联立解得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11" o:spt="75" alt="eqId3d1f5955f168771db8f69f57e52b88ef" type="#_x0000_t75" style="height:16.45pt;width:72pt;" o:ole="t" filled="f" o:preferrelative="t" stroked="f" coordsize="21600,21600">
            <v:path/>
            <v:fill on="f" focussize="0,0"/>
            <v:stroke on="f" joinstyle="miter"/>
            <v:imagedata r:id="rId207" o:title="eqId3d1f5955f168771db8f69f57e52b88ef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12" o:spt="75" alt="eqId8ee0ddba7e6ee9a9ceba2ed8cbe71a35" type="#_x0000_t75" style="height:18pt;width:57.15pt;" o:ole="t" filled="f" o:preferrelative="t" stroked="f" coordsize="21600,21600">
            <v:path/>
            <v:fill on="f" focussize="0,0"/>
            <v:stroke on="f" joinstyle="miter"/>
            <v:imagedata r:id="rId209" o:title="eqId8ee0ddba7e6ee9a9ceba2ed8cbe71a35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                            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可知物块甲运动到最高点时的速度大小为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13" o:spt="75" alt="eqId777d0b359b1b4993bc526763f78627c9" type="#_x0000_t75" style="height:15.65pt;width:66.5pt;" o:ole="t" filled="f" o:preferrelative="t" stroked="f" coordsize="21600,21600">
            <v:path/>
            <v:fill on="f" focussize="0,0"/>
            <v:stroke on="f" joinstyle="miter"/>
            <v:imagedata r:id="rId211" o:title="eqId777d0b359b1b4993bc526763f78627c9"/>
            <o:lock v:ext="edit" aspectratio="t"/>
            <w10:wrap type="none"/>
            <w10:anchorlock/>
          </v:shape>
          <o:OLEObject Type="Embed" ProgID="Equation.DSMT4" ShapeID="_x0000_i1113" DrawAspect="Content" ObjectID="_1468075813" r:id="rId2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（2）设物块甲在B点时速度为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14" o:spt="75" alt="eqIdb3702da8f39e362c7fc0acdddb8de103" type="#_x0000_t75" style="height:13.3pt;width:10.15pt;" o:ole="t" filled="f" o:preferrelative="t" stroked="f" coordsize="21600,21600">
            <v:path/>
            <v:fill on="f" focussize="0,0"/>
            <v:stroke on="f" joinstyle="miter"/>
            <v:imagedata r:id="rId213" o:title="eqIdb3702da8f39e362c7fc0acdddb8de103"/>
            <o:lock v:ext="edit" aspectratio="t"/>
            <w10:wrap type="none"/>
            <w10:anchorlock/>
          </v:shape>
          <o:OLEObject Type="Embed" ProgID="Equation.DSMT4" ShapeID="_x0000_i1114" DrawAspect="Content" ObjectID="_1468075814" r:id="rId2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，对物块甲从B点到斜面顶端由动能定理有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15" o:spt="75" alt="eqIdce6fc283b78c0d8659f629158b986f4b" type="#_x0000_t75" style="height:27.4pt;width:108pt;" o:ole="t" filled="f" o:preferrelative="t" stroked="f" coordsize="21600,21600">
            <v:path/>
            <v:fill on="f" focussize="0,0"/>
            <v:stroke on="f" joinstyle="miter"/>
            <v:imagedata r:id="rId215" o:title="eqIdce6fc283b78c0d8659f629158b986f4b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解得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16" o:spt="75" alt="eqId4ed3e280e12d6ea735a6925850fcdec3" type="#_x0000_t75" style="height:18pt;width:57.15pt;" o:ole="t" filled="f" o:preferrelative="t" stroked="f" coordsize="21600,21600">
            <v:path/>
            <v:fill on="f" focussize="0,0"/>
            <v:stroke on="f" joinstyle="miter"/>
            <v:imagedata r:id="rId217" o:title="eqId4ed3e280e12d6ea735a6925850fcdec3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                                                    </w:t>
      </w:r>
      <w:r>
        <w:rPr>
          <w:rFonts w:hint="eastAsia" w:cs="Times New Roman"/>
          <w:position w:val="-24"/>
          <w:sz w:val="21"/>
          <w:szCs w:val="21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因为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17" o:spt="75" alt="eqId09f152ad6ed544dc461ca8bc3df5a8e1" type="#_x0000_t75" style="height:15.65pt;width:28.15pt;" o:ole="t" filled="f" o:preferrelative="t" stroked="f" coordsize="21600,21600">
            <v:path/>
            <v:fill on="f" focussize="0,0"/>
            <v:stroke on="f" joinstyle="miter"/>
            <v:imagedata r:id="rId219" o:title="eqId09f152ad6ed544dc461ca8bc3df5a8e1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，所以物块甲在传送带上一直做减速运动。对物块甲从静止开始到B点，设弹簧弹力做功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18" o:spt="75" alt="eqId91edc7e2d4811f5ea6c01284cf00393a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21" o:title="eqId91edc7e2d4811f5ea6c01284cf00393a"/>
            <o:lock v:ext="edit" aspectratio="t"/>
            <w10:wrap type="none"/>
            <w10:anchorlock/>
          </v:shape>
          <o:OLEObject Type="Embed" ProgID="Equation.DSMT4" ShapeID="_x0000_i1118" DrawAspect="Content" ObjectID="_1468075818" r:id="rId2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，由动能定理有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19" o:spt="75" alt="eqId6b47171da5ecdc6d373c1be2a8a24781" type="#_x0000_t75" style="height:27.4pt;width:90pt;" o:ole="t" filled="f" o:preferrelative="t" stroked="f" coordsize="21600,21600">
            <v:path/>
            <v:fill on="f" focussize="0,0"/>
            <v:stroke on="f" joinstyle="miter"/>
            <v:imagedata r:id="rId223" o:title="eqId6b47171da5ecdc6d373c1be2a8a24781"/>
            <o:lock v:ext="edit" aspectratio="t"/>
            <w10:wrap type="none"/>
            <w10:anchorlock/>
          </v:shape>
          <o:OLEObject Type="Embed" ProgID="Equation.DSMT4" ShapeID="_x0000_i1119" DrawAspect="Content" ObjectID="_1468075819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                                        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解得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20" o:spt="75" alt="eqId8fa2c59922434b771ecbc89f025e4f56" type="#_x0000_t75" style="height:12.5pt;width:41.5pt;" o:ole="t" filled="f" o:preferrelative="t" stroked="f" coordsize="21600,21600">
            <v:path/>
            <v:fill on="f" focussize="0,0"/>
            <v:stroke on="f" joinstyle="miter"/>
            <v:imagedata r:id="rId225" o:title="eqId8fa2c59922434b771ecbc89f025e4f56"/>
            <o:lock v:ext="edit" aspectratio="t"/>
            <w10:wrap type="none"/>
            <w10:anchorlock/>
          </v:shape>
          <o:OLEObject Type="Embed" ProgID="Equation.DSMT4" ShapeID="_x0000_i1120" DrawAspect="Content" ObjectID="_1468075820" r:id="rId2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                                                       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根据功能关系可知弹簧最初储存的弹性势能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21" o:spt="75" alt="eqId5dd9f3610c87499937ac229c8ac3f400" type="#_x0000_t75" style="height:16.45pt;width:62.6pt;" o:ole="t" filled="f" o:preferrelative="t" stroked="f" coordsize="21600,21600">
            <v:path/>
            <v:fill on="f" focussize="0,0"/>
            <v:stroke on="f" joinstyle="miter"/>
            <v:imagedata r:id="rId227" o:title="eqId5dd9f3610c87499937ac229c8ac3f40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（3）物块甲与物块乙在碰撞过程中，由动量守恒定律得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22" o:spt="75" alt="eqId1dd736cfac088b087c6474ad9b04d31b" type="#_x0000_t75" style="height:16.45pt;width:84.5pt;" o:ole="t" filled="f" o:preferrelative="t" stroked="f" coordsize="21600,21600">
            <v:path/>
            <v:fill on="f" focussize="0,0"/>
            <v:stroke on="f" joinstyle="miter"/>
            <v:imagedata r:id="rId229" o:title="eqId1dd736cfac088b087c6474ad9b04d31b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 v0= v甲x                                  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由机械能守恒定律得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23" o:spt="75" alt="eqId0f6c34531d7e019021f8dd423d7f9bdf" type="#_x0000_t75" style="height:28.15pt;width:115.85pt;" o:ole="t" filled="f" o:preferrelative="t" stroked="f" coordsize="21600,21600">
            <v:path/>
            <v:fill on="f" focussize="0,0"/>
            <v:stroke on="f" joinstyle="miter"/>
            <v:imagedata r:id="rId231" o:title="eqId0f6c34531d7e019021f8dd423d7f9bd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                        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解得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24" o:spt="75" alt="eqId3e0a2048ceaf2f7a9e1ea8348fb71df0" type="#_x0000_t75" style="height:16.45pt;width:54pt;" o:ole="t" filled="f" o:preferrelative="t" stroked="f" coordsize="21600,21600">
            <v:path/>
            <v:fill on="f" focussize="0,0"/>
            <v:stroke on="f" joinstyle="miter"/>
            <v:imagedata r:id="rId233" o:title="eqId3e0a2048ceaf2f7a9e1ea8348fb71df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25" o:spt="75" alt="eqId0876f7ff555ed026e8b3c6df3e7389b4" type="#_x0000_t75" style="height:15.65pt;width:43.05pt;" o:ole="t" filled="f" o:preferrelative="t" stroked="f" coordsize="21600,21600">
            <v:path/>
            <v:fill on="f" focussize="0,0"/>
            <v:stroke on="f" joinstyle="miter"/>
            <v:imagedata r:id="rId235" o:title="eqId0876f7ff555ed026e8b3c6df3e7389b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                                 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以物块乙和木板为系统，由动量守恒定律得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26" o:spt="75" alt="eqId6c80b19d488ba07ace752081d64e623d" type="#_x0000_t75" style="height:16.45pt;width:79.85pt;" o:ole="t" filled="f" o:preferrelative="t" stroked="f" coordsize="21600,21600">
            <v:path/>
            <v:fill on="f" focussize="0,0"/>
            <v:stroke on="f" joinstyle="miter"/>
            <v:imagedata r:id="rId237" o:title="eqId6c80b19d488ba07ace752081d64e623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若木板向右加速至共速后再与挡板碰撞，由动能定理得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27" o:spt="75" alt="eqId6d1fa358005231c1b18524c723960cc4" type="#_x0000_t75" style="height:28.15pt;width:100.95pt;" o:ole="t" filled="f" o:preferrelative="t" stroked="f" coordsize="21600,21600">
            <v:path/>
            <v:fill on="f" focussize="0,0"/>
            <v:stroke on="f" joinstyle="miter"/>
            <v:imagedata r:id="rId239" o:title="eqId6d1fa358005231c1b18524c723960cc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解得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28" o:spt="75" alt="eqIdadddf56f7e2e35218d245b00f889a41a" type="#_x0000_t75" style="height:28.15pt;width:82.15pt;" o:ole="t" filled="f" o:preferrelative="t" stroked="f" coordsize="21600,21600">
            <v:path/>
            <v:fill on="f" focussize="0,0"/>
            <v:stroke on="f" joinstyle="miter"/>
            <v:imagedata r:id="rId241" o:title="eqIdadddf56f7e2e35218d245b00f889a41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4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可知木板与物块乙共速后再与挡板相碰。                                      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由动量守恒定律得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29" o:spt="75" alt="eqId9d52fb9a90732aa91b9ea07ce9328459" type="#_x0000_t75" style="height:16.45pt;width:119.75pt;" o:ole="t" filled="f" o:preferrelative="t" stroked="f" coordsize="21600,21600">
            <v:path/>
            <v:fill on="f" focussize="0,0"/>
            <v:stroke on="f" joinstyle="miter"/>
            <v:imagedata r:id="rId243" o:title="eqId9d52fb9a90732aa91b9ea07ce932845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4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木板向左减速过程中，由动能定理得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30" o:spt="75" alt="eqIdd3f4c80b6070d0d0925d31eb0ef802ff" type="#_x0000_t75" style="height:28.15pt;width:107.2pt;" o:ole="t" filled="f" o:preferrelative="t" stroked="f" coordsize="21600,21600">
            <v:path/>
            <v:fill on="f" focussize="0,0"/>
            <v:stroke on="f" joinstyle="miter"/>
            <v:imagedata r:id="rId245" o:title="eqIdd3f4c80b6070d0d0925d31eb0ef802f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解得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31" o:spt="75" alt="eqIdd3308e60898f09f5ce3ac0825b221a13" type="#_x0000_t75" style="height:26.6pt;width:38.35pt;" o:ole="t" filled="f" o:preferrelative="t" stroked="f" coordsize="21600,21600">
            <v:path/>
            <v:fill on="f" focussize="0,0"/>
            <v:stroke on="f" joinstyle="miter"/>
            <v:imagedata r:id="rId247" o:title="eqIdd3308e60898f09f5ce3ac0825b221a1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                                                        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同理可得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32" o:spt="75" alt="eqIdfa7bb8bdee509b3402af28b6f37a7fee" type="#_x0000_t75" style="height:32.85pt;width:52.45pt;" o:ole="t" filled="f" o:preferrelative="t" stroked="f" coordsize="21600,21600">
            <v:path/>
            <v:fill on="f" focussize="0,0"/>
            <v:stroke on="f" joinstyle="miter"/>
            <v:imagedata r:id="rId249" o:title="eqIdfa7bb8bdee509b3402af28b6f37a7fe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                                                   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以此类推木板的总路程为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33" o:spt="75" alt="eqId3086caebbb074c7c7f26e87e0049feec" type="#_x0000_t75" style="height:31.3pt;width:273.9pt;" o:ole="t" filled="f" o:preferrelative="t" stroked="f" coordsize="21600,21600">
            <v:path/>
            <v:fill on="f" focussize="0,0"/>
            <v:stroke on="f" joinstyle="miter"/>
            <v:imagedata r:id="rId251" o:title="eqId3086caebbb074c7c7f26e87e0049fee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5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eastAsia" w:ascii="Times New Roman" w:hAnsi="Times New Roman" w:eastAsia="宋体" w:cs="Times New Roman"/>
          <w:position w:val="-24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>解得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34" o:spt="75" alt="eqId6591e07075c4c08ccb56bda52f527d1a" type="#_x0000_t75" style="height:12.5pt;width:38.35pt;" o:ole="t" filled="f" o:preferrelative="t" stroked="f" coordsize="21600,21600">
            <v:path/>
            <v:fill on="f" focussize="0,0"/>
            <v:stroke on="f" joinstyle="miter"/>
            <v:imagedata r:id="rId253" o:title="eqId6591e07075c4c08ccb56bda52f527d1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t xml:space="preserve">                                                             </w:t>
      </w:r>
      <w:r>
        <w:rPr>
          <w:rFonts w:hint="eastAsia" w:ascii="Times New Roman" w:hAnsi="Times New Roman" w:eastAsia="宋体" w:cs="Times New Roman"/>
          <w:position w:val="-24"/>
          <w:sz w:val="21"/>
          <w:szCs w:val="21"/>
        </w:rPr>
        <w:t>（1分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baseline"/>
        <w:rPr>
          <w:rFonts w:hint="default" w:ascii="Times New Roman" w:hAnsi="Times New Roman" w:eastAsia="宋体" w:cs="Times New Roman"/>
          <w:position w:val="-24"/>
          <w:sz w:val="21"/>
          <w:szCs w:val="21"/>
        </w:rPr>
      </w:pPr>
    </w:p>
    <w:p>
      <w:pPr>
        <w:shd w:val="clear" w:color="auto" w:fill="FFFFFF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19.</w:t>
      </w:r>
      <w:r>
        <w:rPr>
          <w:rFonts w:hint="default" w:ascii="Times New Roman" w:hAnsi="Times New Roman" w:eastAsia="宋体" w:cs="Times New Roman"/>
          <w:sz w:val="21"/>
          <w:szCs w:val="21"/>
        </w:rPr>
        <w:t>解</w:t>
      </w:r>
      <w:r>
        <w:rPr>
          <w:rFonts w:hint="eastAsia" w:cs="Times New Roman"/>
          <w:sz w:val="21"/>
          <w:szCs w:val="21"/>
          <w:lang w:val="en-US" w:eastAsia="zh-CN"/>
        </w:rPr>
        <w:t>:</w:t>
      </w:r>
      <w:r>
        <w:rPr>
          <w:rFonts w:hint="default" w:ascii="Times New Roman" w:hAnsi="Times New Roman" w:eastAsia="宋体" w:cs="Times New Roman"/>
          <w:sz w:val="21"/>
          <w:szCs w:val="21"/>
        </w:rPr>
        <w:t>（1）负离子经过加速电场时，由动能定理有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135" o:spt="75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254">
            <o:LockedField>false</o:LockedField>
          </o:OLEObject>
        </w:object>
      </w:r>
      <m:oMath>
        <m:r>
          <m:rPr>
            <m:sty m:val="p"/>
          </m:rPr>
          <w:rPr>
            <w:rFonts w:hint="default" w:ascii="Cambria Math" w:hAnsi="Cambria Math" w:eastAsia="宋体" w:cs="Times New Roman"/>
            <w:kern w:val="2"/>
            <w:sz w:val="21"/>
            <w:szCs w:val="21"/>
            <w:lang w:val="en-US" w:eastAsia="zh-CN" w:bidi="ar-SA"/>
          </w:rPr>
          <m:t>eU=</m:t>
        </m:r>
        <m:f>
          <m:fPr>
            <m:ctrl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</m:ctrlPr>
          </m:den>
        </m:f>
        <m:r>
          <m:rPr>
            <m:sty m:val="p"/>
          </m:rPr>
          <w:rPr>
            <w:rFonts w:hint="default" w:ascii="Cambria Math" w:hAnsi="Cambria Math" w:eastAsia="宋体" w:cs="Times New Roman"/>
            <w:kern w:val="2"/>
            <w:sz w:val="21"/>
            <w:szCs w:val="21"/>
            <w:lang w:val="en-US" w:eastAsia="zh-CN" w:bidi="ar-SA"/>
          </w:rPr>
          <m:t>m</m:t>
        </m:r>
        <m:sSup>
          <m:sSupPr>
            <m:ctrl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  <m:t>v</m:t>
            </m:r>
            <m:ctrl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</m:ctrlPr>
          </m:sup>
        </m:sSup>
      </m:oMath>
      <w:r>
        <w:rPr>
          <w:rFonts w:hint="eastAsia" w:hAnsi="Cambria Math" w:cs="Times New Roman"/>
          <w:i w:val="0"/>
          <w:kern w:val="2"/>
          <w:sz w:val="21"/>
          <w:szCs w:val="21"/>
          <w:lang w:val="en-US" w:eastAsia="zh-CN" w:bidi="ar-SA"/>
        </w:rPr>
        <w:t xml:space="preserve">                 (1分)</w:t>
      </w:r>
    </w:p>
    <w:p>
      <w:pPr>
        <w:shd w:val="clear" w:color="auto" w:fill="FFFFFF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负离子在磁场中做匀速圆周运动，有</w:t>
      </w:r>
      <m:oMath>
        <m:r>
          <m:rPr>
            <m:sty m:val="p"/>
          </m:rPr>
          <w:rPr>
            <w:rFonts w:hint="default" w:ascii="Cambria Math" w:hAnsi="Cambria Math" w:eastAsia="宋体" w:cs="Times New Roman"/>
            <w:kern w:val="2"/>
            <w:sz w:val="21"/>
            <w:szCs w:val="21"/>
            <w:lang w:val="en-US" w:eastAsia="zh-CN" w:bidi="ar-SA"/>
          </w:rPr>
          <m:t>evB=</m:t>
        </m:r>
        <m:f>
          <m:fPr>
            <m:ctrl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  <m:t>m</m:t>
            </m:r>
            <m:sSup>
              <m:sSupPr>
                <m:ctrlPr>
                  <w:rPr>
                    <w:rFonts w:hint="default" w:ascii="Cambria Math" w:hAnsi="Cambria Math" w:eastAsia="宋体" w:cs="Times New Roman"/>
                    <w:kern w:val="2"/>
                    <w:sz w:val="21"/>
                    <w:szCs w:val="21"/>
                    <w:lang w:val="en-US" w:eastAsia="zh-CN" w:bidi="ar-SA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default" w:ascii="Cambria Math" w:hAnsi="Cambria Math" w:eastAsia="宋体" w:cs="Times New Roman"/>
                    <w:kern w:val="2"/>
                    <w:sz w:val="21"/>
                    <w:szCs w:val="21"/>
                    <w:lang w:val="en-US" w:eastAsia="zh-CN" w:bidi="ar-SA"/>
                  </w:rPr>
                  <m:t>v</m:t>
                </m:r>
                <m:ctrlPr>
                  <w:rPr>
                    <w:rFonts w:hint="default" w:ascii="Cambria Math" w:hAnsi="Cambria Math" w:eastAsia="宋体" w:cs="Times New Roman"/>
                    <w:kern w:val="2"/>
                    <w:sz w:val="21"/>
                    <w:szCs w:val="21"/>
                    <w:lang w:val="en-US" w:eastAsia="zh-CN" w:bidi="ar-SA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default" w:ascii="Cambria Math" w:hAnsi="Cambria Math" w:eastAsia="宋体" w:cs="Times New Roman"/>
                    <w:kern w:val="2"/>
                    <w:sz w:val="21"/>
                    <w:szCs w:val="21"/>
                    <w:lang w:val="en-US" w:eastAsia="zh-CN" w:bidi="ar-SA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kern w:val="2"/>
                    <w:sz w:val="21"/>
                    <w:szCs w:val="21"/>
                    <w:lang w:val="en-US" w:eastAsia="zh-CN" w:bidi="ar-SA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  <m:t>r</m:t>
            </m:r>
            <m:ctrl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</m:ctrlPr>
          </m:den>
        </m:f>
      </m:oMath>
      <w:r>
        <w:rPr>
          <w:rFonts w:hint="default" w:ascii="Times New Roman" w:hAnsi="Times New Roman" w:eastAsia="宋体" w:cs="Times New Roman"/>
          <w:sz w:val="21"/>
          <w:szCs w:val="21"/>
        </w:rPr>
        <w:t>解得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6" o:spt="75" alt="eqIdd2fc66a6dd01d5a08f0d0cb6fca4abac" type="#_x0000_t75" style="height:30.65pt;width:60.65pt;" o:ole="t" filled="f" o:preferrelative="t" stroked="f" coordsize="21600,21600">
            <v:path/>
            <v:fill on="f" focussize="0,0"/>
            <v:stroke on="f" joinstyle="miter"/>
            <v:imagedata r:id="rId257" o:title="eqIdd2fc66a6dd01d5a08f0d0cb6fca4aba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6">
            <o:LockedField>false</o:LockedField>
          </o:OLEObject>
        </w:object>
      </w:r>
      <w:r>
        <w:rPr>
          <w:rFonts w:hint="eastAsia" w:cs="Times New Roman"/>
          <w:sz w:val="21"/>
          <w:szCs w:val="21"/>
          <w:lang w:val="en-US" w:eastAsia="zh-CN"/>
        </w:rPr>
        <w:t xml:space="preserve">                </w:t>
      </w:r>
      <w:r>
        <w:rPr>
          <w:rFonts w:hint="eastAsia" w:hAnsi="Cambria Math" w:cs="Times New Roman"/>
          <w:i w:val="0"/>
          <w:kern w:val="2"/>
          <w:sz w:val="21"/>
          <w:szCs w:val="21"/>
          <w:lang w:val="en-US" w:eastAsia="zh-CN" w:bidi="ar-SA"/>
        </w:rPr>
        <w:t>(1分)</w:t>
      </w:r>
    </w:p>
    <w:p>
      <w:pPr>
        <w:shd w:val="clear" w:color="auto" w:fill="FFFFFF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由几何关系得，该负离子在磁场中运动的轨迹半径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r=L</w:t>
      </w:r>
      <w:r>
        <w:rPr>
          <w:rFonts w:hint="default" w:ascii="Times New Roman" w:hAnsi="Times New Roman" w:eastAsia="宋体" w:cs="Times New Roman"/>
          <w:sz w:val="21"/>
          <w:szCs w:val="21"/>
        </w:rPr>
        <w:t>解得</w:t>
      </w:r>
      <m:oMath>
        <m:r>
          <m:rPr>
            <m:sty m:val="p"/>
          </m:rPr>
          <w:rPr>
            <w:rFonts w:hint="default" w:ascii="Cambria Math" w:hAnsi="Cambria Math" w:eastAsia="宋体" w:cs="Times New Roman"/>
            <w:kern w:val="2"/>
            <w:sz w:val="28"/>
            <w:szCs w:val="28"/>
            <w:lang w:val="en-US" w:eastAsia="zh-CN" w:bidi="ar-SA"/>
          </w:rPr>
          <m:t>B=</m:t>
        </m:r>
        <m:f>
          <m:fPr>
            <m:ctrlPr>
              <w:rPr>
                <w:rFonts w:hint="default" w:ascii="Cambria Math" w:hAnsi="Cambria Math" w:eastAsia="宋体" w:cs="Times New Roman"/>
                <w:kern w:val="2"/>
                <w:sz w:val="28"/>
                <w:szCs w:val="28"/>
                <w:lang w:val="en-US" w:eastAsia="zh-CN" w:bidi="ar-SA"/>
              </w:rPr>
            </m:ctrlPr>
          </m:fPr>
          <m:num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kern w:val="2"/>
                    <w:sz w:val="28"/>
                    <w:szCs w:val="28"/>
                    <w:lang w:val="en-US" w:eastAsia="zh-CN" w:bidi="ar-SA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kern w:val="2"/>
                    <w:sz w:val="28"/>
                    <w:szCs w:val="28"/>
                    <w:lang w:val="en-US" w:eastAsia="zh-CN" w:bidi="ar-SA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default" w:ascii="Cambria Math" w:hAnsi="Cambria Math" w:eastAsia="宋体" w:cs="Times New Roman"/>
                    <w:kern w:val="2"/>
                    <w:sz w:val="28"/>
                    <w:szCs w:val="28"/>
                    <w:lang w:val="en-US" w:eastAsia="zh-CN" w:bidi="ar-SA"/>
                  </w:rPr>
                  <m:t>2meu</m:t>
                </m:r>
                <m:ctrlPr>
                  <w:rPr>
                    <w:rFonts w:hint="default" w:ascii="Cambria Math" w:hAnsi="Cambria Math" w:eastAsia="宋体" w:cs="Times New Roman"/>
                    <w:kern w:val="2"/>
                    <w:sz w:val="28"/>
                    <w:szCs w:val="28"/>
                    <w:lang w:val="en-US" w:eastAsia="zh-CN" w:bidi="ar-SA"/>
                  </w:rPr>
                </m:ctrlPr>
              </m:e>
            </m:rad>
            <m:ctrlPr>
              <w:rPr>
                <w:rFonts w:hint="default" w:ascii="Cambria Math" w:hAnsi="Cambria Math" w:eastAsia="宋体" w:cs="Times New Roman"/>
                <w:kern w:val="2"/>
                <w:sz w:val="28"/>
                <w:szCs w:val="28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eastAsia="宋体" w:cs="Times New Roman"/>
                <w:kern w:val="2"/>
                <w:sz w:val="28"/>
                <w:szCs w:val="28"/>
                <w:lang w:val="en-US" w:eastAsia="zh-CN" w:bidi="ar-SA"/>
              </w:rPr>
              <m:t>eL</m:t>
            </m:r>
            <m:ctrlPr>
              <w:rPr>
                <w:rFonts w:hint="default" w:ascii="Cambria Math" w:hAnsi="Cambria Math" w:eastAsia="宋体" w:cs="Times New Roman"/>
                <w:kern w:val="2"/>
                <w:sz w:val="28"/>
                <w:szCs w:val="28"/>
                <w:lang w:val="en-US" w:eastAsia="zh-CN" w:bidi="ar-SA"/>
              </w:rPr>
            </m:ctrlPr>
          </m:den>
        </m:f>
      </m:oMath>
      <w:r>
        <w:rPr>
          <w:rFonts w:hint="eastAsia" w:hAnsi="Cambria Math" w:cs="Times New Roman"/>
          <w:i w:val="0"/>
          <w:kern w:val="2"/>
          <w:sz w:val="32"/>
          <w:szCs w:val="32"/>
          <w:lang w:val="en-US" w:eastAsia="zh-CN" w:bidi="ar-SA"/>
        </w:rPr>
        <w:t xml:space="preserve">      </w:t>
      </w:r>
      <w:r>
        <w:rPr>
          <w:rFonts w:hint="eastAsia" w:hAnsi="Cambria Math" w:cs="Times New Roman"/>
          <w:i w:val="0"/>
          <w:kern w:val="2"/>
          <w:sz w:val="21"/>
          <w:szCs w:val="21"/>
          <w:lang w:val="en-US" w:eastAsia="zh-CN" w:bidi="ar-SA"/>
        </w:rPr>
        <w:t>(1分)</w:t>
      </w:r>
    </w:p>
    <w:p>
      <w:pPr>
        <w:numPr>
          <w:ilvl w:val="0"/>
          <w:numId w:val="4"/>
        </w:numPr>
        <w:shd w:val="clear" w:color="auto" w:fill="FFFFFF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①负离子恰好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打中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P点: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r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8"/>
            <w:szCs w:val="28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2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8"/>
            <w:szCs w:val="28"/>
            <w:lang w:val="en-US" w:eastAsia="zh-CN"/>
          </w:rPr>
          <m:t>L</m:t>
        </m:r>
      </m:oMath>
      <w:r>
        <w:rPr>
          <w:rFonts w:hint="eastAsia" w:hAnsi="Cambria Math" w:cs="Times New Roman"/>
          <w:i w:val="0"/>
          <w:sz w:val="28"/>
          <w:szCs w:val="28"/>
          <w:lang w:val="en-US" w:eastAsia="zh-CN"/>
        </w:rPr>
        <w:t xml:space="preserve">                             </w:t>
      </w:r>
      <w:r>
        <w:rPr>
          <w:rFonts w:hint="eastAsia" w:hAnsi="Cambria Math" w:cs="Times New Roman"/>
          <w:i w:val="0"/>
          <w:kern w:val="2"/>
          <w:sz w:val="21"/>
          <w:szCs w:val="21"/>
          <w:lang w:val="en-US" w:eastAsia="zh-CN" w:bidi="ar-SA"/>
        </w:rPr>
        <w:t>(1分)</w:t>
      </w:r>
    </w:p>
    <w:p>
      <w:pPr>
        <w:numPr>
          <w:ilvl w:val="0"/>
          <w:numId w:val="0"/>
        </w:numPr>
        <w:shd w:val="clear" w:color="auto" w:fill="FFFFFF"/>
        <w:spacing w:line="240" w:lineRule="auto"/>
        <w:ind w:firstLine="840" w:firstLineChars="4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i w:val="0"/>
          <w:sz w:val="21"/>
          <w:szCs w:val="21"/>
          <w:lang w:val="en-US" w:eastAsia="zh-CN"/>
        </w:rPr>
        <w:t>由半径公式得: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m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8"/>
            <w:szCs w:val="28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4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8"/>
            <w:szCs w:val="28"/>
            <w:lang w:val="en-US" w:eastAsia="zh-CN"/>
          </w:rPr>
          <m:t>m</m:t>
        </m:r>
      </m:oMath>
      <w:r>
        <w:rPr>
          <w:rFonts w:hint="eastAsia" w:hAnsi="Cambria Math" w:cs="Times New Roman"/>
          <w:i w:val="0"/>
          <w:sz w:val="28"/>
          <w:szCs w:val="28"/>
          <w:lang w:val="en-US" w:eastAsia="zh-CN"/>
        </w:rPr>
        <w:t xml:space="preserve">                                </w:t>
      </w:r>
      <w:r>
        <w:rPr>
          <w:rFonts w:hint="eastAsia" w:hAnsi="Cambria Math" w:cs="Times New Roman"/>
          <w:i w:val="0"/>
          <w:kern w:val="2"/>
          <w:sz w:val="21"/>
          <w:szCs w:val="21"/>
          <w:lang w:val="en-US" w:eastAsia="zh-CN" w:bidi="ar-SA"/>
        </w:rPr>
        <w:t>(1分)</w:t>
      </w:r>
    </w:p>
    <w:p>
      <w:pPr>
        <w:numPr>
          <w:ilvl w:val="0"/>
          <w:numId w:val="0"/>
        </w:numPr>
        <w:shd w:val="clear" w:color="auto" w:fill="FFFFFF"/>
        <w:spacing w:line="24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②负离子恰好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打中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Q点:</w:t>
      </w:r>
      <w:r>
        <w:rPr>
          <w:rFonts w:hint="default" w:ascii="Times New Roman" w:hAnsi="Times New Roman" w:eastAsia="宋体" w:cs="Times New Roman"/>
          <w:sz w:val="21"/>
          <w:szCs w:val="21"/>
        </w:rPr>
        <w:t>由几何关系得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7" o:spt="75" alt="eqId0061d506e04b38e773b4b63598858d3c" type="#_x0000_t75" style="height:22.85pt;width:114.4pt;" o:ole="t" filled="f" o:preferrelative="t" stroked="f" coordsize="21600,21600">
            <v:path/>
            <v:fill on="f" focussize="0,0"/>
            <v:stroke on="f" joinstyle="miter"/>
            <v:imagedata r:id="rId259" o:title="eqId0061d506e04b38e773b4b63598858d3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解得 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8" o:spt="75" alt="eqIda6bd75c16ab90304711439a0b55c85a2" type="#_x0000_t75" style="height:27.75pt;width:41.3pt;" o:ole="t" filled="f" o:preferrelative="t" stroked="f" coordsize="21600,21600">
            <v:path/>
            <v:fill on="f" focussize="0,0"/>
            <v:stroke on="f" joinstyle="miter"/>
            <v:imagedata r:id="rId261" o:title="eqIda6bd75c16ab90304711439a0b55c85a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60">
            <o:LockedField>false</o:LockedField>
          </o:OLEObject>
        </w:object>
      </w:r>
      <w:r>
        <w:rPr>
          <w:rFonts w:hint="eastAsia" w:cs="Times New Roman"/>
          <w:sz w:val="21"/>
          <w:szCs w:val="21"/>
          <w:lang w:val="en-US" w:eastAsia="zh-CN"/>
        </w:rPr>
        <w:t xml:space="preserve"> </w:t>
      </w:r>
      <w:r>
        <w:rPr>
          <w:rFonts w:hint="eastAsia" w:hAnsi="Cambria Math" w:cs="Times New Roman"/>
          <w:i w:val="0"/>
          <w:kern w:val="2"/>
          <w:sz w:val="21"/>
          <w:szCs w:val="21"/>
          <w:lang w:val="en-US" w:eastAsia="zh-CN" w:bidi="ar-SA"/>
        </w:rPr>
        <w:t>(1分)</w:t>
      </w:r>
    </w:p>
    <w:p>
      <w:pPr>
        <w:numPr>
          <w:ilvl w:val="0"/>
          <w:numId w:val="0"/>
        </w:numPr>
        <w:shd w:val="clear" w:color="auto" w:fill="FFFFFF"/>
        <w:spacing w:line="240" w:lineRule="auto"/>
        <w:ind w:firstLine="840" w:firstLineChars="4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i w:val="0"/>
          <w:sz w:val="21"/>
          <w:szCs w:val="21"/>
          <w:lang w:val="en-US" w:eastAsia="zh-CN"/>
        </w:rPr>
        <w:t>由半径公式得: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m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2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  <w:lang w:val="en-US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4"/>
            <w:szCs w:val="24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625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64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  <w:lang w:val="en-US" w:eastAsia="zh-CN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4"/>
            <w:szCs w:val="24"/>
            <w:lang w:val="en-US" w:eastAsia="zh-CN"/>
          </w:rPr>
          <m:t>m</m:t>
        </m:r>
      </m:oMath>
      <w:r>
        <w:rPr>
          <w:rFonts w:hint="eastAsia" w:hAnsi="Cambria Math" w:cs="Times New Roman"/>
          <w:i w:val="0"/>
          <w:sz w:val="21"/>
          <w:szCs w:val="21"/>
          <w:lang w:val="en-US" w:eastAsia="zh-CN"/>
        </w:rPr>
        <w:t xml:space="preserve">                                         </w:t>
      </w:r>
      <w:r>
        <w:rPr>
          <w:rFonts w:hint="eastAsia" w:hAnsi="Cambria Math" w:cs="Times New Roman"/>
          <w:i w:val="0"/>
          <w:kern w:val="2"/>
          <w:sz w:val="21"/>
          <w:szCs w:val="21"/>
          <w:lang w:val="en-US" w:eastAsia="zh-CN" w:bidi="ar-SA"/>
        </w:rPr>
        <w:t>(1分)</w:t>
      </w:r>
    </w:p>
    <w:p>
      <w:pPr>
        <w:spacing w:line="240" w:lineRule="auto"/>
        <w:ind w:firstLine="840" w:firstLineChars="400"/>
        <w:rPr>
          <w:rFonts w:hint="default" w:ascii="Times New Roman" w:hAnsi="Times New Roman" w:eastAsia="宋体" w:cs="Times New Roman"/>
          <w:i w:val="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所以水分子的质量范围是:</w:t>
      </w:r>
      <m:oMath>
        <m:f>
          <m:f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4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  <w:lang w:val="en-US" w:eastAsia="zh-CN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4"/>
            <w:szCs w:val="24"/>
            <w:lang w:val="en-US" w:eastAsia="zh-CN"/>
          </w:rPr>
          <m:t>m~</m:t>
        </m:r>
        <m:f>
          <m:fP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625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4"/>
                <w:szCs w:val="24"/>
                <w:lang w:val="en-US" w:eastAsia="zh-CN"/>
              </w:rPr>
              <m:t>64</m:t>
            </m:r>
            <m:ctrlPr>
              <w:rPr>
                <w:rFonts w:hint="default" w:ascii="Cambria Math" w:hAnsi="Cambria Math" w:eastAsia="宋体" w:cs="Times New Roman"/>
                <w:i/>
                <w:sz w:val="24"/>
                <w:szCs w:val="24"/>
                <w:lang w:val="en-US" w:eastAsia="zh-CN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4"/>
            <w:szCs w:val="24"/>
            <w:lang w:val="en-US" w:eastAsia="zh-CN"/>
          </w:rPr>
          <m:t>m</m:t>
        </m:r>
      </m:oMath>
    </w:p>
    <w:p>
      <w:pPr>
        <w:numPr>
          <w:ilvl w:val="0"/>
          <w:numId w:val="4"/>
        </w:numPr>
        <w:spacing w:line="240" w:lineRule="auto"/>
        <w:ind w:left="0" w:leftChars="0" w:firstLine="0" w:firstLineChars="0"/>
        <w:rPr>
          <w:rFonts w:hint="default" w:ascii="Times New Roman" w:hAnsi="Times New Roman" w:eastAsia="宋体" w:cs="Times New Roman"/>
          <w:i w:val="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i w:val="0"/>
          <w:sz w:val="21"/>
          <w:szCs w:val="21"/>
          <w:lang w:val="en-US" w:eastAsia="zh-CN"/>
        </w:rPr>
        <w:t>质量为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负离子恰好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打中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Q点:</w:t>
      </w:r>
      <m:oMath>
        <m:f>
          <m:fP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25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8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8"/>
            <w:szCs w:val="28"/>
            <w:lang w:val="en-US" w:eastAsia="zh-CN"/>
          </w:rPr>
          <m:t>L=</m:t>
        </m:r>
        <m:f>
          <m:fP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num>
          <m:den>
            <m:sSub>
              <m:sSubPr>
                <m:ctrlPr>
                  <w:rPr>
                    <w:rFonts w:hint="default" w:ascii="Cambria Math" w:hAnsi="Cambria Math" w:eastAsia="宋体" w:cs="Times New Roman"/>
                    <w:i/>
                    <w:sz w:val="28"/>
                    <w:szCs w:val="28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  <w:lang w:val="en-US" w:eastAsia="zh-CN"/>
                  </w:rPr>
                  <m:t>B</m:t>
                </m:r>
                <m:ctrlPr>
                  <w:rPr>
                    <w:rFonts w:hint="default" w:ascii="Cambria Math" w:hAnsi="Cambria Math" w:eastAsia="宋体" w:cs="Times New Roman"/>
                    <w:i/>
                    <w:sz w:val="28"/>
                    <w:szCs w:val="28"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  <w:lang w:val="en-US" w:eastAsia="zh-CN"/>
                  </w:rPr>
                  <m:t>1</m:t>
                </m:r>
                <m:ctrlPr>
                  <w:rPr>
                    <w:rFonts w:hint="default" w:ascii="Cambria Math" w:hAnsi="Cambria Math" w:eastAsia="宋体" w:cs="Times New Roman"/>
                    <w:i/>
                    <w:sz w:val="28"/>
                    <w:szCs w:val="28"/>
                    <w:lang w:val="en-US" w:eastAsia="zh-CN"/>
                  </w:rPr>
                </m:ctrlPr>
              </m:sub>
            </m:sSub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den>
        </m:f>
        <m:rad>
          <m:radPr>
            <m:degHide m:val="1"/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radPr>
          <m:deg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deg>
          <m:e>
            <m:f>
              <m:fPr>
                <m:ctrlPr>
                  <w:rPr>
                    <w:rFonts w:hint="default" w:ascii="Cambria Math" w:hAnsi="Cambria Math" w:eastAsia="宋体" w:cs="Times New Roman"/>
                    <w:i/>
                    <w:sz w:val="28"/>
                    <w:szCs w:val="28"/>
                    <w:lang w:val="en-US" w:eastAsia="zh-CN"/>
                  </w:rPr>
                </m:ctrlPr>
              </m:fPr>
              <m:num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  <w:lang w:val="en-US" w:eastAsia="zh-CN"/>
                  </w:rPr>
                  <m:t>18mU</m:t>
                </m:r>
                <m:ctrlPr>
                  <w:rPr>
                    <w:rFonts w:hint="default" w:ascii="Cambria Math" w:hAnsi="Cambria Math" w:eastAsia="宋体" w:cs="Times New Roman"/>
                    <w:i/>
                    <w:sz w:val="28"/>
                    <w:szCs w:val="28"/>
                    <w:lang w:val="en-US" w:eastAsia="zh-CN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  <w:lang w:val="en-US" w:eastAsia="zh-CN"/>
                  </w:rPr>
                  <m:t>e</m:t>
                </m:r>
                <m:ctrlPr>
                  <w:rPr>
                    <w:rFonts w:hint="default" w:ascii="Cambria Math" w:hAnsi="Cambria Math" w:eastAsia="宋体" w:cs="Times New Roman"/>
                    <w:i/>
                    <w:sz w:val="28"/>
                    <w:szCs w:val="28"/>
                    <w:lang w:val="en-US" w:eastAsia="zh-CN"/>
                  </w:rPr>
                </m:ctrlPr>
              </m:den>
            </m:f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e>
        </m:rad>
      </m:oMath>
      <w:r>
        <w:rPr>
          <w:rFonts w:hint="default" w:ascii="Times New Roman" w:hAnsi="Times New Roman" w:eastAsia="宋体" w:cs="Times New Roman"/>
          <w:i w:val="0"/>
          <w:sz w:val="21"/>
          <w:szCs w:val="21"/>
          <w:lang w:val="en-US" w:eastAsia="zh-CN"/>
        </w:rPr>
        <w:t>解得: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B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24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25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 w:eastAsia="zh-CN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B</m:t>
        </m:r>
      </m:oMath>
      <w:r>
        <w:rPr>
          <w:rFonts w:hint="eastAsia" w:hAnsi="Cambria Math" w:cs="Times New Roman"/>
          <w:i w:val="0"/>
          <w:sz w:val="21"/>
          <w:szCs w:val="21"/>
          <w:lang w:val="en-US" w:eastAsia="zh-CN"/>
        </w:rPr>
        <w:t xml:space="preserve">           </w:t>
      </w:r>
      <w:r>
        <w:rPr>
          <w:rFonts w:hint="eastAsia" w:hAnsi="Cambria Math" w:cs="Times New Roman"/>
          <w:i w:val="0"/>
          <w:kern w:val="2"/>
          <w:sz w:val="21"/>
          <w:szCs w:val="21"/>
          <w:lang w:val="en-US" w:eastAsia="zh-CN" w:bidi="ar-SA"/>
        </w:rPr>
        <w:t>(1分)</w:t>
      </w:r>
    </w:p>
    <w:p>
      <w:pPr>
        <w:numPr>
          <w:ilvl w:val="0"/>
          <w:numId w:val="0"/>
        </w:numPr>
        <w:spacing w:line="240" w:lineRule="auto"/>
        <w:ind w:leftChars="0" w:firstLine="420" w:firstLineChars="200"/>
        <w:rPr>
          <w:rFonts w:hint="default" w:ascii="Times New Roman" w:hAnsi="Times New Roman" w:eastAsia="宋体" w:cs="Times New Roman"/>
          <w:b/>
          <w:bCs/>
          <w:i w:val="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i w:val="0"/>
          <w:sz w:val="21"/>
          <w:szCs w:val="21"/>
          <w:lang w:val="en-US" w:eastAsia="zh-CN"/>
        </w:rPr>
        <w:t>质量为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i/>
          <w:iCs/>
          <w:sz w:val="21"/>
          <w:szCs w:val="21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sz w:val="21"/>
          <w:szCs w:val="21"/>
        </w:rPr>
        <w:t>负离子恰好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打中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Q点:</w:t>
      </w:r>
      <m:oMath>
        <m:f>
          <m:fP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25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8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8"/>
            <w:szCs w:val="28"/>
            <w:lang w:val="en-US" w:eastAsia="zh-CN"/>
          </w:rPr>
          <m:t>L=</m:t>
        </m:r>
        <m:f>
          <m:fP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8"/>
                <w:szCs w:val="28"/>
                <w:lang w:val="en-US" w:eastAsia="zh-CN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num>
          <m:den>
            <m:sSub>
              <m:sSubPr>
                <m:ctrlPr>
                  <w:rPr>
                    <w:rFonts w:hint="default" w:ascii="Cambria Math" w:hAnsi="Cambria Math" w:eastAsia="宋体" w:cs="Times New Roman"/>
                    <w:i/>
                    <w:sz w:val="28"/>
                    <w:szCs w:val="28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  <w:lang w:val="en-US" w:eastAsia="zh-CN"/>
                  </w:rPr>
                  <m:t>B</m:t>
                </m:r>
                <m:ctrlPr>
                  <w:rPr>
                    <w:rFonts w:hint="default" w:ascii="Cambria Math" w:hAnsi="Cambria Math" w:eastAsia="宋体" w:cs="Times New Roman"/>
                    <w:i/>
                    <w:sz w:val="28"/>
                    <w:szCs w:val="28"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 w:eastAsia="宋体" w:cs="Times New Roman"/>
                    <w:i/>
                    <w:sz w:val="28"/>
                    <w:szCs w:val="28"/>
                    <w:lang w:val="en-US" w:eastAsia="zh-CN"/>
                  </w:rPr>
                </m:ctrlPr>
              </m:sub>
            </m:sSub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den>
        </m:f>
        <m:rad>
          <m:radPr>
            <m:degHide m:val="1"/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radPr>
          <m:deg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deg>
          <m:e>
            <m:f>
              <m:fPr>
                <m:ctrlPr>
                  <w:rPr>
                    <w:rFonts w:hint="default" w:ascii="Cambria Math" w:hAnsi="Cambria Math" w:eastAsia="宋体" w:cs="Times New Roman"/>
                    <w:i/>
                    <w:sz w:val="28"/>
                    <w:szCs w:val="28"/>
                    <w:lang w:val="en-US" w:eastAsia="zh-CN"/>
                  </w:rPr>
                </m:ctrlPr>
              </m:fPr>
              <m:num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  <w:lang w:val="en-US" w:eastAsia="zh-CN"/>
                  </w:rPr>
                  <m:t>20mU</m:t>
                </m:r>
                <m:ctrlPr>
                  <w:rPr>
                    <w:rFonts w:hint="default" w:ascii="Cambria Math" w:hAnsi="Cambria Math" w:eastAsia="宋体" w:cs="Times New Roman"/>
                    <w:i/>
                    <w:sz w:val="28"/>
                    <w:szCs w:val="28"/>
                    <w:lang w:val="en-US" w:eastAsia="zh-CN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宋体" w:cs="Times New Roman"/>
                    <w:sz w:val="28"/>
                    <w:szCs w:val="28"/>
                    <w:lang w:val="en-US" w:eastAsia="zh-CN"/>
                  </w:rPr>
                  <m:t>e</m:t>
                </m:r>
                <m:ctrlPr>
                  <w:rPr>
                    <w:rFonts w:hint="default" w:ascii="Cambria Math" w:hAnsi="Cambria Math" w:eastAsia="宋体" w:cs="Times New Roman"/>
                    <w:i/>
                    <w:sz w:val="28"/>
                    <w:szCs w:val="28"/>
                    <w:lang w:val="en-US" w:eastAsia="zh-CN"/>
                  </w:rPr>
                </m:ctrlPr>
              </m:den>
            </m:f>
            <m:ctrlPr>
              <w:rPr>
                <w:rFonts w:hint="default" w:ascii="Cambria Math" w:hAnsi="Cambria Math" w:eastAsia="宋体" w:cs="Times New Roman"/>
                <w:i/>
                <w:sz w:val="28"/>
                <w:szCs w:val="28"/>
                <w:lang w:val="en-US" w:eastAsia="zh-CN"/>
              </w:rPr>
            </m:ctrlPr>
          </m:e>
        </m:rad>
      </m:oMath>
      <w:r>
        <w:rPr>
          <w:rFonts w:hint="default" w:ascii="Times New Roman" w:hAnsi="Times New Roman" w:eastAsia="宋体" w:cs="Times New Roman"/>
          <w:i w:val="0"/>
          <w:sz w:val="21"/>
          <w:szCs w:val="21"/>
          <w:lang w:val="en-US" w:eastAsia="zh-CN"/>
        </w:rPr>
        <w:t>解得: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B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2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8</m:t>
            </m:r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i/>
                    <w:sz w:val="21"/>
                    <w:szCs w:val="21"/>
                    <w:lang w:val="en-US" w:eastAsia="zh-CN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i/>
                    <w:sz w:val="21"/>
                    <w:szCs w:val="21"/>
                    <w:lang w:val="en-US" w:eastAsia="zh-CN"/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lang w:val="en-US" w:eastAsia="zh-CN"/>
                  </w:rPr>
                  <m:t>10</m:t>
                </m:r>
                <m:ctrlPr>
                  <w:rPr>
                    <w:rFonts w:hint="default" w:ascii="Cambria Math" w:hAnsi="Cambria Math" w:eastAsia="宋体" w:cs="Times New Roman"/>
                    <w:i/>
                    <w:sz w:val="21"/>
                    <w:szCs w:val="21"/>
                    <w:lang w:val="en-US" w:eastAsia="zh-CN"/>
                  </w:rPr>
                </m:ctrlPr>
              </m:e>
            </m:rad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25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 w:eastAsia="zh-CN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B</m:t>
        </m:r>
      </m:oMath>
      <w:r>
        <w:rPr>
          <w:rFonts w:hint="eastAsia" w:hAnsi="Cambria Math" w:cs="Times New Roman"/>
          <w:i w:val="0"/>
          <w:sz w:val="21"/>
          <w:szCs w:val="21"/>
          <w:lang w:val="en-US" w:eastAsia="zh-CN"/>
        </w:rPr>
        <w:t xml:space="preserve">         </w:t>
      </w:r>
      <w:r>
        <w:rPr>
          <w:rFonts w:hint="eastAsia" w:hAnsi="Cambria Math" w:cs="Times New Roman"/>
          <w:i w:val="0"/>
          <w:kern w:val="2"/>
          <w:sz w:val="21"/>
          <w:szCs w:val="21"/>
          <w:lang w:val="en-US" w:eastAsia="zh-CN" w:bidi="ar-SA"/>
        </w:rPr>
        <w:t>(1分)</w:t>
      </w:r>
    </w:p>
    <w:p>
      <w:pPr>
        <w:numPr>
          <w:ilvl w:val="0"/>
          <w:numId w:val="0"/>
        </w:numPr>
        <w:spacing w:line="240" w:lineRule="auto"/>
        <w:ind w:leftChars="0" w:firstLine="420" w:firstLineChars="200"/>
        <w:rPr>
          <w:rFonts w:hint="eastAsia" w:hAnsi="Cambria Math" w:cs="Times New Roman"/>
          <w:i w:val="0"/>
          <w:kern w:val="2"/>
          <w:sz w:val="21"/>
          <w:szCs w:val="21"/>
          <w:lang w:val="en-US" w:eastAsia="zh-CN" w:bidi="ar-SA"/>
        </w:rPr>
      </w:pPr>
      <w:r>
        <w:rPr>
          <w:rFonts w:hint="default" w:ascii="Times New Roman" w:hAnsi="Times New Roman" w:eastAsia="宋体" w:cs="Times New Roman"/>
          <w:i w:val="0"/>
          <w:sz w:val="21"/>
          <w:szCs w:val="21"/>
          <w:lang w:val="en-US" w:eastAsia="zh-CN"/>
        </w:rPr>
        <w:t>由于</w:t>
      </w:r>
      <m:oMath>
        <m:r>
          <m:rPr>
            <m:sty m:val="p"/>
          </m:rPr>
          <w:rPr>
            <w:rFonts w:hint="default" w:ascii="Cambria Math" w:hAnsi="Cambria Math" w:eastAsia="宋体" w:cs="Times New Roman"/>
            <w:kern w:val="2"/>
            <w:sz w:val="21"/>
            <w:szCs w:val="21"/>
            <w:lang w:val="en-US" w:eastAsia="zh-CN" w:bidi="ar-SA"/>
          </w:rPr>
          <m:t>B−</m:t>
        </m:r>
        <m:sSub>
          <m:sSubPr>
            <m:ctrlPr>
              <w:rPr>
                <w:rFonts w:hint="default" w:ascii="Cambria Math" w:hAnsi="Cambria Math" w:eastAsia="宋体" w:cs="Times New Roman"/>
                <w:i w:val="0"/>
                <w:kern w:val="2"/>
                <w:sz w:val="21"/>
                <w:szCs w:val="21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  <m:t>B</m:t>
            </m:r>
            <m:ctrlPr>
              <w:rPr>
                <w:rFonts w:hint="default" w:ascii="Cambria Math" w:hAnsi="Cambria Math" w:eastAsia="宋体" w:cs="Times New Roman"/>
                <w:i w:val="0"/>
                <w:kern w:val="2"/>
                <w:sz w:val="21"/>
                <w:szCs w:val="21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eastAsia="宋体" w:cs="Times New Roman"/>
                <w:i w:val="0"/>
                <w:kern w:val="2"/>
                <w:sz w:val="21"/>
                <w:szCs w:val="21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eastAsia="宋体" w:cs="Times New Roman"/>
            <w:kern w:val="2"/>
            <w:sz w:val="21"/>
            <w:szCs w:val="21"/>
            <w:lang w:val="en-US" w:eastAsia="zh-CN" w:bidi="ar-SA"/>
          </w:rPr>
          <m:t>&gt;</m:t>
        </m:r>
        <m:sSub>
          <m:sSubPr>
            <m:ctrlPr>
              <w:rPr>
                <w:rFonts w:hint="default" w:ascii="Cambria Math" w:hAnsi="Cambria Math" w:eastAsia="宋体" w:cs="Times New Roman"/>
                <w:i w:val="0"/>
                <w:kern w:val="2"/>
                <w:sz w:val="21"/>
                <w:szCs w:val="21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  <m:t>B</m:t>
            </m:r>
            <m:ctrlPr>
              <w:rPr>
                <w:rFonts w:hint="default" w:ascii="Cambria Math" w:hAnsi="Cambria Math" w:eastAsia="宋体" w:cs="Times New Roman"/>
                <w:i w:val="0"/>
                <w:kern w:val="2"/>
                <w:sz w:val="21"/>
                <w:szCs w:val="21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eastAsia="宋体" w:cs="Times New Roman"/>
                <w:kern w:val="2"/>
                <w:sz w:val="21"/>
                <w:szCs w:val="21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eastAsia="宋体" w:cs="Times New Roman"/>
                <w:i w:val="0"/>
                <w:kern w:val="2"/>
                <w:sz w:val="21"/>
                <w:szCs w:val="21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eastAsia="宋体" w:cs="Times New Roman"/>
            <w:kern w:val="2"/>
            <w:sz w:val="21"/>
            <w:szCs w:val="21"/>
            <w:lang w:val="en-US" w:eastAsia="zh-CN" w:bidi="ar-SA"/>
          </w:rPr>
          <m:t>−B</m:t>
        </m:r>
      </m:oMath>
      <w:r>
        <w:rPr>
          <w:rFonts w:hint="default" w:ascii="Times New Roman" w:hAnsi="Times New Roman" w:eastAsia="宋体" w:cs="Times New Roman"/>
          <w:i w:val="0"/>
          <w:kern w:val="2"/>
          <w:sz w:val="21"/>
          <w:szCs w:val="21"/>
          <w:lang w:val="en-US" w:eastAsia="zh-CN" w:bidi="ar-SA"/>
        </w:rPr>
        <w:t xml:space="preserve"> ，所以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ΔB不能超过</w:t>
      </w:r>
      <m:oMath>
        <m:sSub>
          <m:sSub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B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2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/>
              </w:rPr>
            </m:ctrlPr>
          </m:sub>
        </m:sSub>
        <m:r>
          <m:rPr/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−B=</m:t>
        </m:r>
        <m:f>
          <m:fP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8</m:t>
            </m:r>
            <m:rad>
              <m:radPr>
                <m:degHide m:val="1"/>
                <m:ctrlPr>
                  <w:rPr>
                    <w:rFonts w:hint="default" w:ascii="Cambria Math" w:hAnsi="Cambria Math" w:eastAsia="宋体" w:cs="Times New Roman"/>
                    <w:i/>
                    <w:sz w:val="21"/>
                    <w:szCs w:val="21"/>
                    <w:lang w:val="en-US" w:eastAsia="zh-CN"/>
                  </w:rPr>
                </m:ctrlPr>
              </m:radPr>
              <m:deg>
                <m:ctrlPr>
                  <w:rPr>
                    <w:rFonts w:hint="default" w:ascii="Cambria Math" w:hAnsi="Cambria Math" w:eastAsia="宋体" w:cs="Times New Roman"/>
                    <w:i/>
                    <w:sz w:val="21"/>
                    <w:szCs w:val="21"/>
                    <w:lang w:val="en-US" w:eastAsia="zh-CN"/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lang w:val="en-US" w:eastAsia="zh-CN"/>
                  </w:rPr>
                  <m:t>10</m:t>
                </m:r>
                <m:ctrlPr>
                  <w:rPr>
                    <w:rFonts w:hint="default" w:ascii="Cambria Math" w:hAnsi="Cambria Math" w:eastAsia="宋体" w:cs="Times New Roman"/>
                    <w:i/>
                    <w:sz w:val="21"/>
                    <w:szCs w:val="21"/>
                    <w:lang w:val="en-US" w:eastAsia="zh-CN"/>
                  </w:rPr>
                </m:ctrlPr>
              </m:e>
            </m:rad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lang w:val="en-US" w:eastAsia="zh-CN"/>
              </w:rPr>
              <m:t>25</m:t>
            </m:r>
            <m:ctrlPr>
              <w:rPr>
                <w:rFonts w:hint="default" w:ascii="Cambria Math" w:hAnsi="Cambria Math" w:eastAsia="宋体" w:cs="Times New Roman"/>
                <w:i/>
                <w:sz w:val="21"/>
                <w:szCs w:val="21"/>
                <w:lang w:val="en-US" w:eastAsia="zh-CN"/>
              </w:rPr>
            </m:ctrlPr>
          </m:den>
        </m:f>
        <m:r>
          <m:rPr/>
          <w:rPr>
            <w:rFonts w:hint="default" w:ascii="Cambria Math" w:hAnsi="Cambria Math" w:eastAsia="宋体" w:cs="Times New Roman"/>
            <w:sz w:val="21"/>
            <w:szCs w:val="21"/>
            <w:lang w:val="en-US" w:eastAsia="zh-CN"/>
          </w:rPr>
          <m:t>B−B</m:t>
        </m:r>
      </m:oMath>
      <w:r>
        <w:rPr>
          <w:rFonts w:hint="eastAsia" w:hAnsi="Cambria Math" w:cs="Times New Roman"/>
          <w:i w:val="0"/>
          <w:sz w:val="21"/>
          <w:szCs w:val="21"/>
          <w:lang w:val="en-US" w:eastAsia="zh-CN"/>
        </w:rPr>
        <w:t xml:space="preserve">                </w:t>
      </w:r>
      <w:r>
        <w:rPr>
          <w:rFonts w:hint="eastAsia" w:hAnsi="Cambria Math" w:cs="Times New Roman"/>
          <w:i w:val="0"/>
          <w:kern w:val="2"/>
          <w:sz w:val="21"/>
          <w:szCs w:val="21"/>
          <w:lang w:val="en-US" w:eastAsia="zh-CN" w:bidi="ar-SA"/>
        </w:rPr>
        <w:t>(2分)</w:t>
      </w:r>
    </w:p>
    <w:p>
      <w:pPr>
        <w:numPr>
          <w:ilvl w:val="0"/>
          <w:numId w:val="5"/>
        </w:numPr>
        <w:spacing w:line="240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解：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1326515" cy="1483360"/>
            <wp:effectExtent l="0" t="0" r="6985" b="2540"/>
            <wp:docPr id="77" name="图片 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2"/>
                    <a:srcRect r="57823"/>
                    <a:stretch>
                      <a:fillRect/>
                    </a:stretch>
                  </pic:blipFill>
                  <pic:spPr>
                    <a:xfrm>
                      <a:off x="0" y="0"/>
                      <a:ext cx="1326515" cy="148336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1289685" cy="1268095"/>
            <wp:effectExtent l="0" t="0" r="5715" b="1905"/>
            <wp:docPr id="79" name="图片 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2"/>
                    <a:srcRect l="55374" t="8947" r="4082" b="6493"/>
                    <a:stretch>
                      <a:fillRect/>
                    </a:stretch>
                  </pic:blipFill>
                  <pic:spPr>
                    <a:xfrm>
                      <a:off x="0" y="0"/>
                      <a:ext cx="1289685" cy="126809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240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（1）图1所示，金属杆中产生由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指向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感应电动势的大小</w:t>
      </w:r>
      <w:r>
        <w:rPr>
          <w:rFonts w:hint="eastAsia" w:cs="Times New Roman"/>
          <w:color w:val="000000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4.4pt;width:41.3pt;" o:ole="t" filled="f" o:preferrelative="t" stroked="f" coordsize="21600,21600">
            <v:path/>
            <v:fill on="f" focussize="0,0"/>
            <v:stroke on="f" joinstyle="miter"/>
            <v:imagedata r:id="rId264" o:title="eqIdb9e07fc185e773db3d5db8a510105b6c"/>
            <o:lock v:ext="edit" aspectratio="t"/>
            <w10:wrap type="none"/>
            <w10:anchorlock/>
          </v:shape>
          <o:OLEObject Type="Embed" ProgID="Equation.DSMT4" ShapeID="_x0000_i1139" DrawAspect="Content" ObjectID="_1468075839" r:id="rId2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①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    </w:t>
      </w:r>
      <w:r>
        <w:rPr>
          <w:rFonts w:hint="eastAsia" w:cs="Times New Roman"/>
          <w:color w:val="000000"/>
          <w:sz w:val="21"/>
          <w:szCs w:val="21"/>
          <w:lang w:eastAsia="zh-CN"/>
        </w:rPr>
        <w:t>（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1分</w:t>
      </w:r>
      <w:r>
        <w:rPr>
          <w:rFonts w:hint="eastAsia" w:cs="Times New Roman"/>
          <w:color w:val="000000"/>
          <w:sz w:val="21"/>
          <w:szCs w:val="21"/>
          <w:lang w:eastAsia="zh-CN"/>
        </w:rPr>
        <w:t>）</w:t>
      </w:r>
    </w:p>
    <w:p>
      <w:pPr>
        <w:spacing w:line="240" w:lineRule="auto"/>
        <w:ind w:firstLine="840" w:firstLineChars="4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由几何关系有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4.55pt;width:110.8pt;" o:ole="t" filled="f" o:preferrelative="t" stroked="f" coordsize="21600,21600">
            <v:path/>
            <v:fill on="f" focussize="0,0"/>
            <v:stroke on="f" joinstyle="miter"/>
            <v:imagedata r:id="rId266" o:title="eqId533f7a43fb8d80282a7bb44562ab305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②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i/>
          <w:iCs/>
          <w:color w:val="000000"/>
          <w:sz w:val="21"/>
          <w:szCs w:val="21"/>
          <w:lang w:val="en-US" w:eastAsia="zh-CN"/>
        </w:rPr>
        <w:t xml:space="preserve"> L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可视为不变，近似为</w:t>
      </w:r>
      <w:r>
        <w:rPr>
          <w:rFonts w:hint="eastAsia" w:ascii="Times New Roman" w:hAnsi="Times New Roman" w:cs="Times New Roman"/>
          <w:color w:val="000000"/>
          <w:sz w:val="21"/>
          <w:szCs w:val="21"/>
          <w:lang w:val="en-US" w:eastAsia="zh-CN"/>
        </w:rPr>
        <w:t>2</w:t>
      </w:r>
      <w:r>
        <w:rPr>
          <w:rFonts w:hint="eastAsia" w:ascii="Times New Roman" w:hAnsi="Times New Roman" w:cs="Times New Roman"/>
          <w:i/>
          <w:iCs/>
          <w:color w:val="000000"/>
          <w:sz w:val="21"/>
          <w:szCs w:val="21"/>
          <w:lang w:val="en-US" w:eastAsia="zh-CN"/>
        </w:rPr>
        <w:t>R</w:t>
      </w:r>
      <w:r>
        <w:rPr>
          <w:rFonts w:hint="eastAsia" w:ascii="Times New Roman" w:hAnsi="Times New Roman" w:cs="Times New Roman"/>
          <w:color w:val="000000"/>
          <w:sz w:val="21"/>
          <w:szCs w:val="21"/>
          <w:vertAlign w:val="subscript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。</w:t>
      </w:r>
    </w:p>
    <w:p>
      <w:pPr>
        <w:spacing w:line="240" w:lineRule="auto"/>
        <w:ind w:firstLine="840" w:firstLineChars="4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将②式代入①式得</w:t>
      </w:r>
      <w:r>
        <w:rPr>
          <w:rFonts w:hint="eastAsia" w:cs="Times New Roman"/>
          <w:color w:val="000000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7.1pt;width:47.7pt;" o:ole="t" filled="f" o:preferrelative="t" stroked="f" coordsize="21600,21600">
            <v:path/>
            <v:fill on="f" focussize="0,0"/>
            <v:stroke on="f" joinstyle="miter"/>
            <v:imagedata r:id="rId268" o:title="eqIdce96d3186eccd5927d0fa412aedb529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③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                                  </w:t>
      </w:r>
      <w:r>
        <w:rPr>
          <w:rFonts w:hint="eastAsia" w:cs="Times New Roman"/>
          <w:color w:val="000000"/>
          <w:sz w:val="21"/>
          <w:szCs w:val="21"/>
          <w:lang w:eastAsia="zh-CN"/>
        </w:rPr>
        <w:t>（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1分</w:t>
      </w:r>
      <w:r>
        <w:rPr>
          <w:rFonts w:hint="eastAsia" w:cs="Times New Roman"/>
          <w:color w:val="000000"/>
          <w:sz w:val="21"/>
          <w:szCs w:val="21"/>
          <w:lang w:eastAsia="zh-CN"/>
        </w:rPr>
        <w:t>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（2）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.15pt;width:10pt;" o:ole="t" filled="f" o:preferrelative="t" stroked="f" coordsize="21600,21600">
            <v:path/>
            <v:fill on="f" focussize="0,0"/>
            <v:stroke on="f" joinstyle="miter"/>
            <v:imagedata r:id="rId270" o:title="eqIde105760638b22b26ff8bec4354255e4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.15pt;width:11.25pt;" o:ole="t" filled="f" o:preferrelative="t" stroked="f" coordsize="21600,21600">
            <v:path/>
            <v:fill on="f" focussize="0,0"/>
            <v:stroke on="f" joinstyle="miter"/>
            <v:imagedata r:id="rId272" o:title="eqIdabf40b957ab120352886230c4c1fcff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274" o:title="eqIdf3d8bf5ef6e4a4ff8733e1dcdd6b2a3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分别表示金属杆、杆左和右圆弧中的电流，方向如图1所示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；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.15pt;width:20.05pt;" o:ole="t" filled="f" o:preferrelative="t" stroked="f" coordsize="21600,21600">
            <v:path/>
            <v:fill on="f" focussize="0,0"/>
            <v:stroke on="f" joinstyle="miter"/>
            <v:imagedata r:id="rId276" o:title="eqId14921b5502668d9b9a03d7773683b172"/>
            <o:lock v:ext="edit" aspectratio="t"/>
            <w10:wrap type="none"/>
            <w10:anchorlock/>
          </v:shape>
          <o:OLEObject Type="Embed" ProgID="Equation.DSMT4" ShapeID="_x0000_i1145" DrawAspect="Content" ObjectID="_1468075845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表示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、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两端的电压，由欧姆定律有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.15pt;width:53.85pt;" o:ole="t" filled="f" o:preferrelative="t" stroked="f" coordsize="21600,21600">
            <v:path/>
            <v:fill on="f" focussize="0,0"/>
            <v:stroke on="f" joinstyle="miter"/>
            <v:imagedata r:id="rId278" o:title="eqId9428a0f09388316b71a2dcf39909166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④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15pt;width:54.45pt;" o:ole="t" filled="f" o:preferrelative="t" stroked="f" coordsize="21600,21600">
            <v:path/>
            <v:fill on="f" focussize="0,0"/>
            <v:stroke on="f" joinstyle="miter"/>
            <v:imagedata r:id="rId280" o:title="eqId3015923ae78129c20d800898588a22e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⑤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                              </w:t>
      </w:r>
      <w:r>
        <w:rPr>
          <w:rFonts w:hint="eastAsia" w:cs="Times New Roman"/>
          <w:color w:val="000000"/>
          <w:sz w:val="21"/>
          <w:szCs w:val="21"/>
          <w:lang w:eastAsia="zh-CN"/>
        </w:rPr>
        <w:t>（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1分</w:t>
      </w:r>
      <w:r>
        <w:rPr>
          <w:rFonts w:hint="eastAsia" w:cs="Times New Roman"/>
          <w:color w:val="000000"/>
          <w:sz w:val="21"/>
          <w:szCs w:val="21"/>
          <w:lang w:eastAsia="zh-CN"/>
        </w:rPr>
        <w:t>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.15pt;width:9.4pt;" o:ole="t" filled="f" o:preferrelative="t" stroked="f" coordsize="21600,21600">
            <v:path/>
            <v:fill on="f" focussize="0,0"/>
            <v:stroke on="f" joinstyle="miter"/>
            <v:imagedata r:id="rId282" o:title="eqIddd8f64ebec4a71a609204458cc54df8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.15pt;width:10pt;" o:ole="t" filled="f" o:preferrelative="t" stroked="f" coordsize="21600,21600">
            <v:path/>
            <v:fill on="f" focussize="0,0"/>
            <v:stroke on="f" joinstyle="miter"/>
            <v:imagedata r:id="rId284" o:title="eqIdeea5c8fe935beac660eda538e59cd43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中的电流在圆心处产生的磁感应强度的大小分别为</w:t>
      </w:r>
      <w:r>
        <w:rPr>
          <w:rFonts w:hint="eastAsia" w:cs="Times New Roman"/>
          <w:color w:val="000000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0.15pt;width:51.75pt;" o:ole="t" filled="f" o:preferrelative="t" stroked="f" coordsize="21600,21600">
            <v:path/>
            <v:fill on="f" focussize="0,0"/>
            <v:stroke on="f" joinstyle="miter"/>
            <v:imagedata r:id="rId286" o:title="eqIdc1af1209e58688f7b3319b0c23fc3a9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⑥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       </w:t>
      </w:r>
      <w:r>
        <w:rPr>
          <w:rFonts w:hint="eastAsia" w:cs="Times New Roman"/>
          <w:color w:val="000000"/>
          <w:sz w:val="21"/>
          <w:szCs w:val="21"/>
          <w:lang w:eastAsia="zh-CN"/>
        </w:rPr>
        <w:t>（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1分</w:t>
      </w:r>
      <w:r>
        <w:rPr>
          <w:rFonts w:hint="eastAsia" w:cs="Times New Roman"/>
          <w:color w:val="000000"/>
          <w:sz w:val="21"/>
          <w:szCs w:val="21"/>
          <w:lang w:eastAsia="zh-CN"/>
        </w:rPr>
        <w:t>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288" o:title="eqIdb5ed513f56811aa1d314514c5c10d90a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方向竖直向上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290" o:title="eqId5ef3c9dd64ecdf6d1fc3ab081aeb6a2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方向竖直向下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由④、⑤、⑥和⑦式可知</w:t>
      </w:r>
      <w:r>
        <w:rPr>
          <w:rFonts w:hint="eastAsia" w:cs="Times New Roman"/>
          <w:color w:val="000000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.15pt;width:78.9pt;" o:ole="t" filled="f" o:preferrelative="t" stroked="f" coordsize="21600,21600">
            <v:path/>
            <v:fill on="f" focussize="0,0"/>
            <v:stroke on="f" joinstyle="miter"/>
            <v:imagedata r:id="rId292" o:title="eqId249f9d085faae161d3d5f7683d295a0b"/>
            <o:lock v:ext="edit" aspectratio="t"/>
            <w10:wrap type="none"/>
            <w10:anchorlock/>
          </v:shape>
          <o:OLEObject Type="Embed" ProgID="Equation.DSMT4" ShapeID="_x0000_i1153" DrawAspect="Content" ObjectID="_1468075853" r:id="rId29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⑧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                              </w:t>
      </w:r>
      <w:r>
        <w:rPr>
          <w:rFonts w:hint="eastAsia" w:cs="Times New Roman"/>
          <w:color w:val="000000"/>
          <w:sz w:val="21"/>
          <w:szCs w:val="21"/>
          <w:lang w:eastAsia="zh-CN"/>
        </w:rPr>
        <w:t>（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1分</w:t>
      </w:r>
      <w:r>
        <w:rPr>
          <w:rFonts w:hint="eastAsia" w:cs="Times New Roman"/>
          <w:color w:val="000000"/>
          <w:sz w:val="21"/>
          <w:szCs w:val="21"/>
          <w:lang w:eastAsia="zh-CN"/>
        </w:rPr>
        <w:t>）</w:t>
      </w:r>
    </w:p>
    <w:p>
      <w:pPr>
        <w:spacing w:line="240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（3）根据（2）的结果可知，在圆心处只有金属杆的电流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I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所产生磁场</w:t>
      </w:r>
      <w:r>
        <w:rPr>
          <w:rFonts w:hint="eastAsia" w:cs="Times New Roman"/>
          <w:color w:val="000000"/>
          <w:sz w:val="21"/>
          <w:szCs w:val="21"/>
          <w:lang w:eastAsia="zh-CN"/>
        </w:rPr>
        <w:t>。</w:t>
      </w:r>
    </w:p>
    <w:p>
      <w:pPr>
        <w:spacing w:line="24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金属杆在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ab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位置时，杆中电流产生的磁感应强度大小</w:t>
      </w:r>
      <w:r>
        <w:rPr>
          <w:rFonts w:hint="eastAsia" w:cs="Times New Roman"/>
          <w:color w:val="000000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41.3pt;width:56.05pt;" o:ole="t" filled="f" o:preferrelative="t" stroked="f" coordsize="21600,21600">
            <v:path/>
            <v:fill on="f" focussize="0,0"/>
            <v:stroke on="f" joinstyle="miter"/>
            <v:imagedata r:id="rId294" o:title="eqId0e8d8bddff057ebee6c2afd7772fae8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⑨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     </w:t>
      </w:r>
      <w:r>
        <w:rPr>
          <w:rFonts w:hint="eastAsia" w:cs="Times New Roman"/>
          <w:color w:val="000000"/>
          <w:sz w:val="21"/>
          <w:szCs w:val="21"/>
          <w:lang w:eastAsia="zh-CN"/>
        </w:rPr>
        <w:t>（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1分</w:t>
      </w:r>
      <w:r>
        <w:rPr>
          <w:rFonts w:hint="eastAsia" w:cs="Times New Roman"/>
          <w:color w:val="000000"/>
          <w:sz w:val="21"/>
          <w:szCs w:val="21"/>
          <w:lang w:eastAsia="zh-CN"/>
        </w:rPr>
        <w:t>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方向竖直向下.对应图1的等效电路如图2，杆中的电流</w:t>
      </w:r>
      <w:r>
        <w:rPr>
          <w:rFonts w:hint="eastAsia" w:cs="Times New Roman"/>
          <w:color w:val="000000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45.45pt;width:77.45pt;" o:ole="t" filled="f" o:preferrelative="t" stroked="f" coordsize="21600,21600">
            <v:path/>
            <v:fill on="f" focussize="0,0"/>
            <v:stroke on="f" joinstyle="miter"/>
            <v:imagedata r:id="rId296" o:title="eqId2b264d63c927a4102a337ae5b6ee793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⑩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   </w:t>
      </w:r>
      <w:r>
        <w:rPr>
          <w:rFonts w:hint="eastAsia" w:cs="Times New Roman"/>
          <w:color w:val="000000"/>
          <w:sz w:val="21"/>
          <w:szCs w:val="21"/>
          <w:lang w:eastAsia="zh-CN"/>
        </w:rPr>
        <w:t>（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1分</w:t>
      </w:r>
      <w:r>
        <w:rPr>
          <w:rFonts w:hint="eastAsia" w:cs="Times New Roman"/>
          <w:color w:val="000000"/>
          <w:sz w:val="21"/>
          <w:szCs w:val="21"/>
          <w:lang w:eastAsia="zh-CN"/>
        </w:rPr>
        <w:t>）</w:t>
      </w:r>
    </w:p>
    <w:p>
      <w:pPr>
        <w:spacing w:line="240" w:lineRule="auto"/>
        <w:jc w:val="center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由于长直金属杆非常靠近圆心，故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.15pt;width:142.1pt;" o:ole="t" filled="f" o:preferrelative="t" stroked="f" coordsize="21600,21600">
            <v:path/>
            <v:fill on="f" focussize="0,0"/>
            <v:stroke on="f" joinstyle="miter"/>
            <v:imagedata r:id="rId298" o:title="eqIdcbbdb9b07248aa069ac866878350319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⑪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利用③、⑨、⑩和⑪式可得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1.55pt;width:79.7pt;" o:ole="t" filled="f" o:preferrelative="t" stroked="f" coordsize="21600,21600">
            <v:path/>
            <v:fill on="f" focussize="0,0"/>
            <v:stroke on="f" joinstyle="miter"/>
            <v:imagedata r:id="rId300" o:title="eqId13253ac603c42f496486670bc7c78cf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⑫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                            </w:t>
      </w:r>
      <w:r>
        <w:rPr>
          <w:rFonts w:hint="eastAsia" w:cs="Times New Roman"/>
          <w:color w:val="000000"/>
          <w:sz w:val="21"/>
          <w:szCs w:val="21"/>
          <w:lang w:eastAsia="zh-CN"/>
        </w:rPr>
        <w:t>（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1分</w:t>
      </w:r>
      <w:r>
        <w:rPr>
          <w:rFonts w:hint="eastAsia" w:cs="Times New Roman"/>
          <w:color w:val="000000"/>
          <w:sz w:val="21"/>
          <w:szCs w:val="21"/>
          <w:lang w:eastAsia="zh-CN"/>
        </w:rPr>
        <w:t>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（4）由于小圆环半径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.15pt;width:44.45pt;" o:ole="t" filled="f" o:preferrelative="t" stroked="f" coordsize="21600,21600">
            <v:path/>
            <v:fill on="f" focussize="0,0"/>
            <v:stroke on="f" joinstyle="miter"/>
            <v:imagedata r:id="rId302" o:title="eqId877e2bd347b95d4e215f4a82e601f79b"/>
            <o:lock v:ext="edit" aspectratio="t"/>
            <w10:wrap type="none"/>
            <w10:anchorlock/>
          </v:shape>
          <o:OLEObject Type="Embed" ProgID="Equation.DSMT4" ShapeID="_x0000_i1158" DrawAspect="Content" ObjectID="_1468075858" r:id="rId3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小圆环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内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磁场可视为均匀</w:t>
      </w:r>
      <w:r>
        <w:rPr>
          <w:rFonts w:hint="eastAsia" w:cs="Times New Roman"/>
          <w:color w:val="000000"/>
          <w:sz w:val="21"/>
          <w:szCs w:val="21"/>
          <w:lang w:eastAsia="zh-CN"/>
        </w:rPr>
        <w:t>。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磁通量</w:t>
      </w:r>
      <w:r>
        <w:rPr>
          <w:rFonts w:hint="eastAsia" w:cs="Times New Roman"/>
          <w:color w:val="000000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.15pt;width:58.85pt;" o:ole="t" filled="f" o:preferrelative="t" stroked="f" coordsize="21600,21600">
            <v:path/>
            <v:fill on="f" focussize="0,0"/>
            <v:stroke on="f" joinstyle="miter"/>
            <v:imagedata r:id="rId304" o:title="eqIdefca1425fad27bc48755ceb5d4cc1a45"/>
            <o:lock v:ext="edit" aspectratio="t"/>
            <w10:wrap type="none"/>
            <w10:anchorlock/>
          </v:shape>
          <o:OLEObject Type="Embed" ProgID="Equation.DSMT4" ShapeID="_x0000_i1159" DrawAspect="Content" ObjectID="_1468075859" r:id="rId3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⑬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     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当长直金属杆滑到cd位置时，磁感应强度的大小仍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为B</w:t>
      </w:r>
      <w:r>
        <w:rPr>
          <w:rFonts w:hint="eastAsia" w:cs="Times New Roman"/>
          <w:color w:val="000000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但方向相反</w:t>
      </w:r>
      <w:r>
        <w:rPr>
          <w:rFonts w:hint="eastAsia" w:cs="Times New Roman"/>
          <w:color w:val="000000"/>
          <w:sz w:val="21"/>
          <w:szCs w:val="21"/>
          <w:lang w:eastAsia="zh-CN"/>
        </w:rPr>
        <w:t>。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故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0.05pt;width:78.9pt;" o:ole="t" filled="f" o:preferrelative="t" stroked="f" coordsize="21600,21600">
            <v:path/>
            <v:fill on="f" focussize="0,0"/>
            <v:stroke on="f" joinstyle="miter"/>
            <v:imagedata r:id="rId306" o:title="eqIdb087898a6d3e18babc74a77302a138ac"/>
            <o:lock v:ext="edit" aspectratio="t"/>
            <w10:wrap type="none"/>
            <w10:anchorlock/>
          </v:shape>
          <o:OLEObject Type="Embed" ProgID="Equation.DSMT4" ShapeID="_x0000_i1160" DrawAspect="Content" ObjectID="_1468075860" r:id="rId3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 ⑭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金属杆移动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过程中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磁感应通量的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变化量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.15pt;width:122.7pt;" o:ole="t" filled="f" o:preferrelative="t" stroked="f" coordsize="21600,21600">
            <v:path/>
            <v:fill on="f" focussize="0,0"/>
            <v:stroke on="f" joinstyle="miter"/>
            <v:imagedata r:id="rId308" o:title="eqIdedff0e5b1b9803c0904e8f74b9323c3c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⑮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        </w:t>
      </w:r>
      <w:r>
        <w:rPr>
          <w:rFonts w:hint="eastAsia" w:cs="Times New Roman"/>
          <w:color w:val="000000"/>
          <w:sz w:val="21"/>
          <w:szCs w:val="21"/>
          <w:lang w:eastAsia="zh-CN"/>
        </w:rPr>
        <w:t>（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1分</w:t>
      </w:r>
      <w:r>
        <w:rPr>
          <w:rFonts w:hint="eastAsia" w:cs="Times New Roman"/>
          <w:color w:val="000000"/>
          <w:sz w:val="21"/>
          <w:szCs w:val="21"/>
          <w:lang w:eastAsia="zh-CN"/>
        </w:rPr>
        <w:t>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由法拉第电磁感应定律可得</w:t>
      </w:r>
      <w:r>
        <w:rPr>
          <w:rFonts w:hint="eastAsia" w:cs="Times New Roman"/>
          <w:color w:val="000000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9.3pt;width:89.5pt;" o:ole="t" filled="f" o:preferrelative="t" stroked="f" coordsize="21600,21600">
            <v:path/>
            <v:fill on="f" focussize="0,0"/>
            <v:stroke on="f" joinstyle="miter"/>
            <v:imagedata r:id="rId310" o:title="eqIdfd3c84618998dcd9f045ef2d49bc063c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⑯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在长直金属杆从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ab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移动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cd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过程中</w:t>
      </w:r>
      <w:r>
        <w:rPr>
          <w:rFonts w:hint="eastAsia" w:cs="Times New Roman"/>
          <w:color w:val="000000"/>
          <w:sz w:val="21"/>
          <w:szCs w:val="21"/>
          <w:lang w:eastAsia="zh-CN"/>
        </w:rPr>
        <w:t>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9.6pt;width:85.9pt;" o:ole="t" filled="f" o:preferrelative="t" stroked="f" coordsize="21600,21600">
            <v:path/>
            <v:fill on="f" focussize="0,0"/>
            <v:stroke on="f" joinstyle="miter"/>
            <v:imagedata r:id="rId312" o:title="eqIdb2f810a04016dd2944cb83b50a03e976"/>
            <o:lock v:ext="edit" aspectratio="t"/>
            <w10:wrap type="none"/>
            <w10:anchorlock/>
          </v:shape>
          <o:OLEObject Type="Embed" ProgID="Equation.DSMT4" ShapeID="_x0000_i1163" DrawAspect="Content" ObjectID="_1468075863" r:id="rId3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⑰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                   </w:t>
      </w:r>
      <w:r>
        <w:rPr>
          <w:rFonts w:hint="eastAsia" w:cs="Times New Roman"/>
          <w:color w:val="000000"/>
          <w:sz w:val="21"/>
          <w:szCs w:val="21"/>
          <w:lang w:eastAsia="zh-CN"/>
        </w:rPr>
        <w:t>（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1分</w:t>
      </w:r>
      <w:r>
        <w:rPr>
          <w:rFonts w:hint="eastAsia" w:cs="Times New Roman"/>
          <w:color w:val="000000"/>
          <w:sz w:val="21"/>
          <w:szCs w:val="21"/>
          <w:lang w:eastAsia="zh-CN"/>
        </w:rPr>
        <w:t>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cs="Times New Roman"/>
          <w:color w:val="000000"/>
          <w:sz w:val="21"/>
          <w:szCs w:val="21"/>
          <w:lang w:val="en-US" w:eastAsia="zh-CN"/>
        </w:rPr>
        <w:t>由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⑫和⑰式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得：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电荷量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3.05pt;width:150.15pt;" o:ole="t" filled="f" o:preferrelative="t" stroked="f" coordsize="21600,21600">
            <v:path/>
            <v:fill on="f" focussize="0,0"/>
            <v:stroke on="f" joinstyle="miter"/>
            <v:imagedata r:id="rId314" o:title="eqIdac834c1b04ce9a278e93fc605ebf3fba"/>
            <o:lock v:ext="edit" aspectratio="t"/>
            <w10:wrap type="none"/>
            <w10:anchorlock/>
          </v:shape>
          <o:OLEObject Type="Embed" ProgID="Equation.DSMT4" ShapeID="_x0000_i1164" DrawAspect="Content" ObjectID="_1468075864" r:id="rId3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⑱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 xml:space="preserve">                    </w:t>
      </w:r>
      <w:r>
        <w:rPr>
          <w:rFonts w:hint="eastAsia" w:cs="Times New Roman"/>
          <w:color w:val="000000"/>
          <w:sz w:val="21"/>
          <w:szCs w:val="21"/>
          <w:lang w:eastAsia="zh-CN"/>
        </w:rPr>
        <w:t>（</w:t>
      </w:r>
      <w:r>
        <w:rPr>
          <w:rFonts w:hint="eastAsia" w:cs="Times New Roman"/>
          <w:color w:val="000000"/>
          <w:sz w:val="21"/>
          <w:szCs w:val="21"/>
          <w:lang w:val="en-US" w:eastAsia="zh-CN"/>
        </w:rPr>
        <w:t>1分</w:t>
      </w:r>
      <w:r>
        <w:rPr>
          <w:rFonts w:hint="eastAsia" w:cs="Times New Roman"/>
          <w:color w:val="000000"/>
          <w:sz w:val="21"/>
          <w:szCs w:val="21"/>
          <w:lang w:eastAsia="zh-CN"/>
        </w:rPr>
        <w:t>）</w:t>
      </w:r>
    </w:p>
    <w:p/>
    <w:p>
      <w:pPr>
        <w:spacing w:line="240" w:lineRule="auto"/>
        <w:ind w:firstLine="411" w:firstLineChars="196"/>
        <w:rPr>
          <w:rFonts w:hint="default" w:ascii="Times New Roman" w:hAnsi="Times New Roman" w:cs="Times New Roman" w:eastAsiaTheme="minorEastAsia"/>
          <w:color w:val="auto"/>
          <w:position w:val="-12"/>
          <w:sz w:val="21"/>
          <w:szCs w:val="21"/>
        </w:rPr>
      </w:pPr>
      <w:bookmarkStart w:id="1" w:name="_GoBack"/>
      <w:bookmarkEnd w:id="1"/>
    </w:p>
    <w:sectPr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795759B"/>
    <w:multiLevelType w:val="singleLevel"/>
    <w:tmpl w:val="9795759B"/>
    <w:lvl w:ilvl="0" w:tentative="0">
      <w:start w:val="20"/>
      <w:numFmt w:val="decimal"/>
      <w:suff w:val="nothing"/>
      <w:lvlText w:val="%1．"/>
      <w:lvlJc w:val="left"/>
    </w:lvl>
  </w:abstractNum>
  <w:abstractNum w:abstractNumId="1">
    <w:nsid w:val="C11EE6A0"/>
    <w:multiLevelType w:val="singleLevel"/>
    <w:tmpl w:val="C11EE6A0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C3C72E4D"/>
    <w:multiLevelType w:val="singleLevel"/>
    <w:tmpl w:val="C3C72E4D"/>
    <w:lvl w:ilvl="0" w:tentative="0">
      <w:start w:val="12"/>
      <w:numFmt w:val="decimal"/>
      <w:suff w:val="nothing"/>
      <w:lvlText w:val="%1．"/>
      <w:lvlJc w:val="left"/>
    </w:lvl>
  </w:abstractNum>
  <w:abstractNum w:abstractNumId="3">
    <w:nsid w:val="E96A6FAA"/>
    <w:multiLevelType w:val="singleLevel"/>
    <w:tmpl w:val="E96A6FAA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4">
    <w:nsid w:val="123582F0"/>
    <w:multiLevelType w:val="singleLevel"/>
    <w:tmpl w:val="123582F0"/>
    <w:lvl w:ilvl="0" w:tentative="0">
      <w:start w:val="20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lmZTU1YWUyYTBlMTFjOWZmMDY3OTlhMGQ0MTg2MGYifQ=="/>
  </w:docVars>
  <w:rsids>
    <w:rsidRoot w:val="00000000"/>
    <w:rsid w:val="004151FC"/>
    <w:rsid w:val="004E43BF"/>
    <w:rsid w:val="00C02FC6"/>
    <w:rsid w:val="00D21B57"/>
    <w:rsid w:val="04784D03"/>
    <w:rsid w:val="04BD1B14"/>
    <w:rsid w:val="07FB6BDB"/>
    <w:rsid w:val="082C1510"/>
    <w:rsid w:val="08AF438A"/>
    <w:rsid w:val="0B391DF2"/>
    <w:rsid w:val="103D77A5"/>
    <w:rsid w:val="13AF1C1B"/>
    <w:rsid w:val="160F7CF5"/>
    <w:rsid w:val="163373BE"/>
    <w:rsid w:val="16C3120C"/>
    <w:rsid w:val="1B2B406D"/>
    <w:rsid w:val="1B8229A5"/>
    <w:rsid w:val="1C4E1078"/>
    <w:rsid w:val="1E7C72FC"/>
    <w:rsid w:val="1F2246B6"/>
    <w:rsid w:val="1FE5200E"/>
    <w:rsid w:val="22221291"/>
    <w:rsid w:val="226A4CB9"/>
    <w:rsid w:val="245C52E2"/>
    <w:rsid w:val="24A94553"/>
    <w:rsid w:val="254479BB"/>
    <w:rsid w:val="269B6213"/>
    <w:rsid w:val="2EA70866"/>
    <w:rsid w:val="30314FE0"/>
    <w:rsid w:val="30E9607F"/>
    <w:rsid w:val="35CD1B7A"/>
    <w:rsid w:val="360A1684"/>
    <w:rsid w:val="36240C2E"/>
    <w:rsid w:val="39002C48"/>
    <w:rsid w:val="39D46A97"/>
    <w:rsid w:val="3E693B97"/>
    <w:rsid w:val="3EA16B7F"/>
    <w:rsid w:val="3F2805D4"/>
    <w:rsid w:val="3F510941"/>
    <w:rsid w:val="42AF5830"/>
    <w:rsid w:val="44FC65D5"/>
    <w:rsid w:val="4C731389"/>
    <w:rsid w:val="4E481670"/>
    <w:rsid w:val="4F9B6567"/>
    <w:rsid w:val="51034935"/>
    <w:rsid w:val="51281690"/>
    <w:rsid w:val="526B2003"/>
    <w:rsid w:val="557241C5"/>
    <w:rsid w:val="55DF0EB7"/>
    <w:rsid w:val="573945F7"/>
    <w:rsid w:val="57905034"/>
    <w:rsid w:val="58171129"/>
    <w:rsid w:val="5A670EED"/>
    <w:rsid w:val="5B032E36"/>
    <w:rsid w:val="5B3A1DDA"/>
    <w:rsid w:val="5C1320FD"/>
    <w:rsid w:val="5C5F065B"/>
    <w:rsid w:val="5DAF75FB"/>
    <w:rsid w:val="5DFB460D"/>
    <w:rsid w:val="5F033CB1"/>
    <w:rsid w:val="65CF63C3"/>
    <w:rsid w:val="68FC4042"/>
    <w:rsid w:val="6AB029CA"/>
    <w:rsid w:val="6CB93DB8"/>
    <w:rsid w:val="6D75204D"/>
    <w:rsid w:val="6DB23ADD"/>
    <w:rsid w:val="6EAF65D9"/>
    <w:rsid w:val="717B5BF6"/>
    <w:rsid w:val="737F73DD"/>
    <w:rsid w:val="76FB5EDE"/>
    <w:rsid w:val="78C50C9E"/>
    <w:rsid w:val="7A4E3666"/>
    <w:rsid w:val="7CF2291D"/>
    <w:rsid w:val="7D157095"/>
    <w:rsid w:val="7F6F11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99"/>
    <w:rPr>
      <w:rFonts w:ascii="宋体" w:hAnsi="Courier New" w:cs="Courier New"/>
      <w:szCs w:val="21"/>
    </w:rPr>
  </w:style>
  <w:style w:type="paragraph" w:styleId="3">
    <w:name w:val="footer"/>
    <w:basedOn w:val="1"/>
    <w:link w:val="8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4">
    <w:name w:val="header"/>
    <w:basedOn w:val="1"/>
    <w:link w:val="7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character" w:customStyle="1" w:styleId="7">
    <w:name w:val="页眉 Char"/>
    <w:link w:val="4"/>
    <w:autoRedefine/>
    <w:semiHidden/>
    <w:qFormat/>
    <w:uiPriority w:val="99"/>
    <w:rPr>
      <w:rFonts w:ascii="Times New Roman" w:hAnsi="Times New Roman" w:eastAsia="宋体" w:cs="Times New Roman"/>
      <w:sz w:val="18"/>
      <w:szCs w:val="18"/>
      <w:lang w:eastAsia="zh-CN"/>
    </w:rPr>
  </w:style>
  <w:style w:type="character" w:customStyle="1" w:styleId="8">
    <w:name w:val="页脚 Char"/>
    <w:link w:val="3"/>
    <w:autoRedefine/>
    <w:semiHidden/>
    <w:qFormat/>
    <w:uiPriority w:val="99"/>
    <w:rPr>
      <w:rFonts w:ascii="Times New Roman" w:hAnsi="Times New Roman" w:eastAsia="宋体" w:cs="Times New Roman"/>
      <w:sz w:val="18"/>
      <w:szCs w:val="18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3.png"/><Relationship Id="rId97" Type="http://schemas.openxmlformats.org/officeDocument/2006/relationships/image" Target="media/image52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1.bin"/><Relationship Id="rId93" Type="http://schemas.openxmlformats.org/officeDocument/2006/relationships/image" Target="media/image50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3.bin"/><Relationship Id="rId89" Type="http://schemas.openxmlformats.org/officeDocument/2006/relationships/image" Target="media/image48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5.png"/><Relationship Id="rId82" Type="http://schemas.openxmlformats.org/officeDocument/2006/relationships/image" Target="media/image44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3.wmf"/><Relationship Id="rId8" Type="http://schemas.openxmlformats.org/officeDocument/2006/relationships/image" Target="media/image3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1.wmf"/><Relationship Id="rId75" Type="http://schemas.openxmlformats.org/officeDocument/2006/relationships/oleObject" Target="embeddings/oleObject32.bin"/><Relationship Id="rId74" Type="http://schemas.openxmlformats.org/officeDocument/2006/relationships/image" Target="media/image40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9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8.png"/><Relationship Id="rId7" Type="http://schemas.openxmlformats.org/officeDocument/2006/relationships/oleObject" Target="embeddings/oleObject2.bin"/><Relationship Id="rId69" Type="http://schemas.openxmlformats.org/officeDocument/2006/relationships/image" Target="media/image37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6.png"/><Relationship Id="rId66" Type="http://schemas.openxmlformats.org/officeDocument/2006/relationships/image" Target="media/image35.png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wmf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png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png"/><Relationship Id="rId5" Type="http://schemas.openxmlformats.org/officeDocument/2006/relationships/oleObject" Target="embeddings/oleObject1.bin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image" Target="media/image1.png"/><Relationship Id="rId39" Type="http://schemas.openxmlformats.org/officeDocument/2006/relationships/image" Target="media/image20.png"/><Relationship Id="rId38" Type="http://schemas.openxmlformats.org/officeDocument/2006/relationships/image" Target="media/image19.png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oleObject" Target="embeddings/oleObject15.bin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7" Type="http://schemas.openxmlformats.org/officeDocument/2006/relationships/fontTable" Target="fontTable.xml"/><Relationship Id="rId316" Type="http://schemas.openxmlformats.org/officeDocument/2006/relationships/numbering" Target="numbering.xml"/><Relationship Id="rId315" Type="http://schemas.openxmlformats.org/officeDocument/2006/relationships/customXml" Target="../customXml/item1.xml"/><Relationship Id="rId314" Type="http://schemas.openxmlformats.org/officeDocument/2006/relationships/image" Target="media/image171.wmf"/><Relationship Id="rId313" Type="http://schemas.openxmlformats.org/officeDocument/2006/relationships/oleObject" Target="embeddings/oleObject140.bin"/><Relationship Id="rId312" Type="http://schemas.openxmlformats.org/officeDocument/2006/relationships/image" Target="media/image170.wmf"/><Relationship Id="rId311" Type="http://schemas.openxmlformats.org/officeDocument/2006/relationships/oleObject" Target="embeddings/oleObject139.bin"/><Relationship Id="rId310" Type="http://schemas.openxmlformats.org/officeDocument/2006/relationships/image" Target="media/image169.wmf"/><Relationship Id="rId31" Type="http://schemas.openxmlformats.org/officeDocument/2006/relationships/image" Target="media/image16.wmf"/><Relationship Id="rId309" Type="http://schemas.openxmlformats.org/officeDocument/2006/relationships/oleObject" Target="embeddings/oleObject138.bin"/><Relationship Id="rId308" Type="http://schemas.openxmlformats.org/officeDocument/2006/relationships/image" Target="media/image168.wmf"/><Relationship Id="rId307" Type="http://schemas.openxmlformats.org/officeDocument/2006/relationships/oleObject" Target="embeddings/oleObject137.bin"/><Relationship Id="rId306" Type="http://schemas.openxmlformats.org/officeDocument/2006/relationships/image" Target="media/image167.wmf"/><Relationship Id="rId305" Type="http://schemas.openxmlformats.org/officeDocument/2006/relationships/oleObject" Target="embeddings/oleObject136.bin"/><Relationship Id="rId304" Type="http://schemas.openxmlformats.org/officeDocument/2006/relationships/image" Target="media/image166.wmf"/><Relationship Id="rId303" Type="http://schemas.openxmlformats.org/officeDocument/2006/relationships/oleObject" Target="embeddings/oleObject135.bin"/><Relationship Id="rId302" Type="http://schemas.openxmlformats.org/officeDocument/2006/relationships/image" Target="media/image165.wmf"/><Relationship Id="rId301" Type="http://schemas.openxmlformats.org/officeDocument/2006/relationships/oleObject" Target="embeddings/oleObject134.bin"/><Relationship Id="rId300" Type="http://schemas.openxmlformats.org/officeDocument/2006/relationships/image" Target="media/image164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9" Type="http://schemas.openxmlformats.org/officeDocument/2006/relationships/oleObject" Target="embeddings/oleObject133.bin"/><Relationship Id="rId298" Type="http://schemas.openxmlformats.org/officeDocument/2006/relationships/image" Target="media/image163.wmf"/><Relationship Id="rId297" Type="http://schemas.openxmlformats.org/officeDocument/2006/relationships/oleObject" Target="embeddings/oleObject132.bin"/><Relationship Id="rId296" Type="http://schemas.openxmlformats.org/officeDocument/2006/relationships/image" Target="media/image162.wmf"/><Relationship Id="rId295" Type="http://schemas.openxmlformats.org/officeDocument/2006/relationships/oleObject" Target="embeddings/oleObject131.bin"/><Relationship Id="rId294" Type="http://schemas.openxmlformats.org/officeDocument/2006/relationships/image" Target="media/image161.wmf"/><Relationship Id="rId293" Type="http://schemas.openxmlformats.org/officeDocument/2006/relationships/oleObject" Target="embeddings/oleObject130.bin"/><Relationship Id="rId292" Type="http://schemas.openxmlformats.org/officeDocument/2006/relationships/image" Target="media/image160.wmf"/><Relationship Id="rId291" Type="http://schemas.openxmlformats.org/officeDocument/2006/relationships/oleObject" Target="embeddings/oleObject129.bin"/><Relationship Id="rId290" Type="http://schemas.openxmlformats.org/officeDocument/2006/relationships/image" Target="media/image159.wmf"/><Relationship Id="rId29" Type="http://schemas.openxmlformats.org/officeDocument/2006/relationships/image" Target="media/image15.wmf"/><Relationship Id="rId289" Type="http://schemas.openxmlformats.org/officeDocument/2006/relationships/oleObject" Target="embeddings/oleObject128.bin"/><Relationship Id="rId288" Type="http://schemas.openxmlformats.org/officeDocument/2006/relationships/image" Target="media/image158.wmf"/><Relationship Id="rId287" Type="http://schemas.openxmlformats.org/officeDocument/2006/relationships/oleObject" Target="embeddings/oleObject127.bin"/><Relationship Id="rId286" Type="http://schemas.openxmlformats.org/officeDocument/2006/relationships/image" Target="media/image157.wmf"/><Relationship Id="rId285" Type="http://schemas.openxmlformats.org/officeDocument/2006/relationships/oleObject" Target="embeddings/oleObject126.bin"/><Relationship Id="rId284" Type="http://schemas.openxmlformats.org/officeDocument/2006/relationships/image" Target="media/image156.wmf"/><Relationship Id="rId283" Type="http://schemas.openxmlformats.org/officeDocument/2006/relationships/oleObject" Target="embeddings/oleObject125.bin"/><Relationship Id="rId282" Type="http://schemas.openxmlformats.org/officeDocument/2006/relationships/image" Target="media/image155.wmf"/><Relationship Id="rId281" Type="http://schemas.openxmlformats.org/officeDocument/2006/relationships/oleObject" Target="embeddings/oleObject124.bin"/><Relationship Id="rId280" Type="http://schemas.openxmlformats.org/officeDocument/2006/relationships/image" Target="media/image154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23.bin"/><Relationship Id="rId278" Type="http://schemas.openxmlformats.org/officeDocument/2006/relationships/image" Target="media/image153.wmf"/><Relationship Id="rId277" Type="http://schemas.openxmlformats.org/officeDocument/2006/relationships/oleObject" Target="embeddings/oleObject122.bin"/><Relationship Id="rId276" Type="http://schemas.openxmlformats.org/officeDocument/2006/relationships/image" Target="media/image152.wmf"/><Relationship Id="rId275" Type="http://schemas.openxmlformats.org/officeDocument/2006/relationships/oleObject" Target="embeddings/oleObject121.bin"/><Relationship Id="rId274" Type="http://schemas.openxmlformats.org/officeDocument/2006/relationships/image" Target="media/image151.wmf"/><Relationship Id="rId273" Type="http://schemas.openxmlformats.org/officeDocument/2006/relationships/oleObject" Target="embeddings/oleObject120.bin"/><Relationship Id="rId272" Type="http://schemas.openxmlformats.org/officeDocument/2006/relationships/image" Target="media/image150.wmf"/><Relationship Id="rId271" Type="http://schemas.openxmlformats.org/officeDocument/2006/relationships/oleObject" Target="embeddings/oleObject119.bin"/><Relationship Id="rId270" Type="http://schemas.openxmlformats.org/officeDocument/2006/relationships/image" Target="media/image149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18.bin"/><Relationship Id="rId268" Type="http://schemas.openxmlformats.org/officeDocument/2006/relationships/image" Target="media/image148.wmf"/><Relationship Id="rId267" Type="http://schemas.openxmlformats.org/officeDocument/2006/relationships/oleObject" Target="embeddings/oleObject117.bin"/><Relationship Id="rId266" Type="http://schemas.openxmlformats.org/officeDocument/2006/relationships/image" Target="media/image147.wmf"/><Relationship Id="rId265" Type="http://schemas.openxmlformats.org/officeDocument/2006/relationships/oleObject" Target="embeddings/oleObject116.bin"/><Relationship Id="rId264" Type="http://schemas.openxmlformats.org/officeDocument/2006/relationships/image" Target="media/image146.wmf"/><Relationship Id="rId263" Type="http://schemas.openxmlformats.org/officeDocument/2006/relationships/oleObject" Target="embeddings/oleObject115.bin"/><Relationship Id="rId262" Type="http://schemas.openxmlformats.org/officeDocument/2006/relationships/image" Target="media/image145.png"/><Relationship Id="rId261" Type="http://schemas.openxmlformats.org/officeDocument/2006/relationships/image" Target="media/image144.wmf"/><Relationship Id="rId260" Type="http://schemas.openxmlformats.org/officeDocument/2006/relationships/oleObject" Target="embeddings/oleObject114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43.wmf"/><Relationship Id="rId258" Type="http://schemas.openxmlformats.org/officeDocument/2006/relationships/oleObject" Target="embeddings/oleObject113.bin"/><Relationship Id="rId257" Type="http://schemas.openxmlformats.org/officeDocument/2006/relationships/image" Target="media/image142.wmf"/><Relationship Id="rId256" Type="http://schemas.openxmlformats.org/officeDocument/2006/relationships/oleObject" Target="embeddings/oleObject112.bin"/><Relationship Id="rId255" Type="http://schemas.openxmlformats.org/officeDocument/2006/relationships/image" Target="media/image141.wmf"/><Relationship Id="rId254" Type="http://schemas.openxmlformats.org/officeDocument/2006/relationships/oleObject" Target="embeddings/oleObject111.bin"/><Relationship Id="rId253" Type="http://schemas.openxmlformats.org/officeDocument/2006/relationships/image" Target="media/image140.wmf"/><Relationship Id="rId252" Type="http://schemas.openxmlformats.org/officeDocument/2006/relationships/oleObject" Target="embeddings/oleObject110.bin"/><Relationship Id="rId251" Type="http://schemas.openxmlformats.org/officeDocument/2006/relationships/image" Target="media/image139.wmf"/><Relationship Id="rId250" Type="http://schemas.openxmlformats.org/officeDocument/2006/relationships/oleObject" Target="embeddings/oleObject109.bin"/><Relationship Id="rId25" Type="http://schemas.openxmlformats.org/officeDocument/2006/relationships/image" Target="media/image13.wmf"/><Relationship Id="rId249" Type="http://schemas.openxmlformats.org/officeDocument/2006/relationships/image" Target="media/image138.wmf"/><Relationship Id="rId248" Type="http://schemas.openxmlformats.org/officeDocument/2006/relationships/oleObject" Target="embeddings/oleObject108.bin"/><Relationship Id="rId247" Type="http://schemas.openxmlformats.org/officeDocument/2006/relationships/image" Target="media/image137.wmf"/><Relationship Id="rId246" Type="http://schemas.openxmlformats.org/officeDocument/2006/relationships/oleObject" Target="embeddings/oleObject107.bin"/><Relationship Id="rId245" Type="http://schemas.openxmlformats.org/officeDocument/2006/relationships/image" Target="media/image136.wmf"/><Relationship Id="rId244" Type="http://schemas.openxmlformats.org/officeDocument/2006/relationships/oleObject" Target="embeddings/oleObject106.bin"/><Relationship Id="rId243" Type="http://schemas.openxmlformats.org/officeDocument/2006/relationships/image" Target="media/image135.wmf"/><Relationship Id="rId242" Type="http://schemas.openxmlformats.org/officeDocument/2006/relationships/oleObject" Target="embeddings/oleObject105.bin"/><Relationship Id="rId241" Type="http://schemas.openxmlformats.org/officeDocument/2006/relationships/image" Target="media/image134.wmf"/><Relationship Id="rId240" Type="http://schemas.openxmlformats.org/officeDocument/2006/relationships/oleObject" Target="embeddings/oleObject104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33.wmf"/><Relationship Id="rId238" Type="http://schemas.openxmlformats.org/officeDocument/2006/relationships/oleObject" Target="embeddings/oleObject103.bin"/><Relationship Id="rId237" Type="http://schemas.openxmlformats.org/officeDocument/2006/relationships/image" Target="media/image132.wmf"/><Relationship Id="rId236" Type="http://schemas.openxmlformats.org/officeDocument/2006/relationships/oleObject" Target="embeddings/oleObject102.bin"/><Relationship Id="rId235" Type="http://schemas.openxmlformats.org/officeDocument/2006/relationships/image" Target="media/image131.wmf"/><Relationship Id="rId234" Type="http://schemas.openxmlformats.org/officeDocument/2006/relationships/oleObject" Target="embeddings/oleObject101.bin"/><Relationship Id="rId233" Type="http://schemas.openxmlformats.org/officeDocument/2006/relationships/image" Target="media/image130.wmf"/><Relationship Id="rId232" Type="http://schemas.openxmlformats.org/officeDocument/2006/relationships/oleObject" Target="embeddings/oleObject100.bin"/><Relationship Id="rId231" Type="http://schemas.openxmlformats.org/officeDocument/2006/relationships/image" Target="media/image129.wmf"/><Relationship Id="rId230" Type="http://schemas.openxmlformats.org/officeDocument/2006/relationships/oleObject" Target="embeddings/oleObject99.bin"/><Relationship Id="rId23" Type="http://schemas.openxmlformats.org/officeDocument/2006/relationships/image" Target="media/image12.wmf"/><Relationship Id="rId229" Type="http://schemas.openxmlformats.org/officeDocument/2006/relationships/image" Target="media/image128.wmf"/><Relationship Id="rId228" Type="http://schemas.openxmlformats.org/officeDocument/2006/relationships/oleObject" Target="embeddings/oleObject98.bin"/><Relationship Id="rId227" Type="http://schemas.openxmlformats.org/officeDocument/2006/relationships/image" Target="media/image127.wmf"/><Relationship Id="rId226" Type="http://schemas.openxmlformats.org/officeDocument/2006/relationships/oleObject" Target="embeddings/oleObject97.bin"/><Relationship Id="rId225" Type="http://schemas.openxmlformats.org/officeDocument/2006/relationships/image" Target="media/image126.wmf"/><Relationship Id="rId224" Type="http://schemas.openxmlformats.org/officeDocument/2006/relationships/oleObject" Target="embeddings/oleObject96.bin"/><Relationship Id="rId223" Type="http://schemas.openxmlformats.org/officeDocument/2006/relationships/image" Target="media/image125.wmf"/><Relationship Id="rId222" Type="http://schemas.openxmlformats.org/officeDocument/2006/relationships/oleObject" Target="embeddings/oleObject95.bin"/><Relationship Id="rId221" Type="http://schemas.openxmlformats.org/officeDocument/2006/relationships/image" Target="media/image124.wmf"/><Relationship Id="rId220" Type="http://schemas.openxmlformats.org/officeDocument/2006/relationships/oleObject" Target="embeddings/oleObject94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23.wmf"/><Relationship Id="rId218" Type="http://schemas.openxmlformats.org/officeDocument/2006/relationships/oleObject" Target="embeddings/oleObject93.bin"/><Relationship Id="rId217" Type="http://schemas.openxmlformats.org/officeDocument/2006/relationships/image" Target="media/image122.wmf"/><Relationship Id="rId216" Type="http://schemas.openxmlformats.org/officeDocument/2006/relationships/oleObject" Target="embeddings/oleObject92.bin"/><Relationship Id="rId215" Type="http://schemas.openxmlformats.org/officeDocument/2006/relationships/image" Target="media/image121.wmf"/><Relationship Id="rId214" Type="http://schemas.openxmlformats.org/officeDocument/2006/relationships/oleObject" Target="embeddings/oleObject91.bin"/><Relationship Id="rId213" Type="http://schemas.openxmlformats.org/officeDocument/2006/relationships/image" Target="media/image120.wmf"/><Relationship Id="rId212" Type="http://schemas.openxmlformats.org/officeDocument/2006/relationships/oleObject" Target="embeddings/oleObject90.bin"/><Relationship Id="rId211" Type="http://schemas.openxmlformats.org/officeDocument/2006/relationships/image" Target="media/image119.wmf"/><Relationship Id="rId210" Type="http://schemas.openxmlformats.org/officeDocument/2006/relationships/oleObject" Target="embeddings/oleObject89.bin"/><Relationship Id="rId21" Type="http://schemas.openxmlformats.org/officeDocument/2006/relationships/image" Target="media/image11.wmf"/><Relationship Id="rId209" Type="http://schemas.openxmlformats.org/officeDocument/2006/relationships/image" Target="media/image118.wmf"/><Relationship Id="rId208" Type="http://schemas.openxmlformats.org/officeDocument/2006/relationships/oleObject" Target="embeddings/oleObject88.bin"/><Relationship Id="rId207" Type="http://schemas.openxmlformats.org/officeDocument/2006/relationships/image" Target="media/image117.wmf"/><Relationship Id="rId206" Type="http://schemas.openxmlformats.org/officeDocument/2006/relationships/oleObject" Target="embeddings/oleObject87.bin"/><Relationship Id="rId205" Type="http://schemas.openxmlformats.org/officeDocument/2006/relationships/image" Target="media/image116.wmf"/><Relationship Id="rId204" Type="http://schemas.openxmlformats.org/officeDocument/2006/relationships/oleObject" Target="embeddings/oleObject86.bin"/><Relationship Id="rId203" Type="http://schemas.openxmlformats.org/officeDocument/2006/relationships/image" Target="media/image115.wmf"/><Relationship Id="rId202" Type="http://schemas.openxmlformats.org/officeDocument/2006/relationships/oleObject" Target="embeddings/oleObject85.bin"/><Relationship Id="rId201" Type="http://schemas.openxmlformats.org/officeDocument/2006/relationships/image" Target="media/image114.wmf"/><Relationship Id="rId200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113.wmf"/><Relationship Id="rId198" Type="http://schemas.openxmlformats.org/officeDocument/2006/relationships/oleObject" Target="embeddings/oleObject83.bin"/><Relationship Id="rId197" Type="http://schemas.openxmlformats.org/officeDocument/2006/relationships/image" Target="media/image112.wmf"/><Relationship Id="rId196" Type="http://schemas.openxmlformats.org/officeDocument/2006/relationships/oleObject" Target="embeddings/oleObject82.bin"/><Relationship Id="rId195" Type="http://schemas.openxmlformats.org/officeDocument/2006/relationships/image" Target="media/image111.wmf"/><Relationship Id="rId194" Type="http://schemas.openxmlformats.org/officeDocument/2006/relationships/oleObject" Target="embeddings/oleObject81.bin"/><Relationship Id="rId193" Type="http://schemas.openxmlformats.org/officeDocument/2006/relationships/image" Target="media/image110.wmf"/><Relationship Id="rId192" Type="http://schemas.openxmlformats.org/officeDocument/2006/relationships/oleObject" Target="embeddings/oleObject80.bin"/><Relationship Id="rId191" Type="http://schemas.openxmlformats.org/officeDocument/2006/relationships/image" Target="media/image109.wmf"/><Relationship Id="rId190" Type="http://schemas.openxmlformats.org/officeDocument/2006/relationships/oleObject" Target="embeddings/oleObject79.bin"/><Relationship Id="rId19" Type="http://schemas.openxmlformats.org/officeDocument/2006/relationships/image" Target="media/image10.wmf"/><Relationship Id="rId189" Type="http://schemas.openxmlformats.org/officeDocument/2006/relationships/image" Target="media/image108.wmf"/><Relationship Id="rId188" Type="http://schemas.openxmlformats.org/officeDocument/2006/relationships/oleObject" Target="embeddings/oleObject78.bin"/><Relationship Id="rId187" Type="http://schemas.openxmlformats.org/officeDocument/2006/relationships/image" Target="media/image107.wmf"/><Relationship Id="rId186" Type="http://schemas.openxmlformats.org/officeDocument/2006/relationships/oleObject" Target="embeddings/oleObject77.bin"/><Relationship Id="rId185" Type="http://schemas.openxmlformats.org/officeDocument/2006/relationships/image" Target="media/image106.wmf"/><Relationship Id="rId184" Type="http://schemas.openxmlformats.org/officeDocument/2006/relationships/oleObject" Target="embeddings/oleObject76.bin"/><Relationship Id="rId183" Type="http://schemas.openxmlformats.org/officeDocument/2006/relationships/image" Target="media/image105.wmf"/><Relationship Id="rId182" Type="http://schemas.openxmlformats.org/officeDocument/2006/relationships/oleObject" Target="embeddings/oleObject75.bin"/><Relationship Id="rId181" Type="http://schemas.openxmlformats.org/officeDocument/2006/relationships/image" Target="media/image104.wmf"/><Relationship Id="rId180" Type="http://schemas.openxmlformats.org/officeDocument/2006/relationships/oleObject" Target="embeddings/oleObject74.bin"/><Relationship Id="rId18" Type="http://schemas.openxmlformats.org/officeDocument/2006/relationships/oleObject" Target="embeddings/oleObject6.bin"/><Relationship Id="rId179" Type="http://schemas.openxmlformats.org/officeDocument/2006/relationships/image" Target="media/image103.wmf"/><Relationship Id="rId178" Type="http://schemas.openxmlformats.org/officeDocument/2006/relationships/oleObject" Target="embeddings/oleObject73.bin"/><Relationship Id="rId177" Type="http://schemas.openxmlformats.org/officeDocument/2006/relationships/image" Target="media/image102.wmf"/><Relationship Id="rId176" Type="http://schemas.openxmlformats.org/officeDocument/2006/relationships/oleObject" Target="embeddings/oleObject72.bin"/><Relationship Id="rId175" Type="http://schemas.openxmlformats.org/officeDocument/2006/relationships/image" Target="media/image101.wmf"/><Relationship Id="rId174" Type="http://schemas.openxmlformats.org/officeDocument/2006/relationships/oleObject" Target="embeddings/oleObject71.bin"/><Relationship Id="rId173" Type="http://schemas.openxmlformats.org/officeDocument/2006/relationships/image" Target="media/image100.wmf"/><Relationship Id="rId172" Type="http://schemas.openxmlformats.org/officeDocument/2006/relationships/oleObject" Target="embeddings/oleObject70.bin"/><Relationship Id="rId171" Type="http://schemas.openxmlformats.org/officeDocument/2006/relationships/image" Target="media/image99.png"/><Relationship Id="rId170" Type="http://schemas.openxmlformats.org/officeDocument/2006/relationships/image" Target="media/image98.jpeg"/><Relationship Id="rId17" Type="http://schemas.openxmlformats.org/officeDocument/2006/relationships/image" Target="media/image9.wmf"/><Relationship Id="rId169" Type="http://schemas.openxmlformats.org/officeDocument/2006/relationships/image" Target="media/image97.wmf"/><Relationship Id="rId168" Type="http://schemas.openxmlformats.org/officeDocument/2006/relationships/oleObject" Target="embeddings/oleObject69.bin"/><Relationship Id="rId167" Type="http://schemas.openxmlformats.org/officeDocument/2006/relationships/image" Target="media/image96.wmf"/><Relationship Id="rId166" Type="http://schemas.openxmlformats.org/officeDocument/2006/relationships/oleObject" Target="embeddings/oleObject68.bin"/><Relationship Id="rId165" Type="http://schemas.openxmlformats.org/officeDocument/2006/relationships/image" Target="media/image95.png"/><Relationship Id="rId164" Type="http://schemas.openxmlformats.org/officeDocument/2006/relationships/image" Target="media/image94.png"/><Relationship Id="rId163" Type="http://schemas.openxmlformats.org/officeDocument/2006/relationships/image" Target="media/image93.wmf"/><Relationship Id="rId162" Type="http://schemas.openxmlformats.org/officeDocument/2006/relationships/oleObject" Target="embeddings/oleObject67.bin"/><Relationship Id="rId161" Type="http://schemas.openxmlformats.org/officeDocument/2006/relationships/image" Target="media/image92.wmf"/><Relationship Id="rId160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59" Type="http://schemas.openxmlformats.org/officeDocument/2006/relationships/image" Target="media/image91.wmf"/><Relationship Id="rId158" Type="http://schemas.openxmlformats.org/officeDocument/2006/relationships/oleObject" Target="embeddings/oleObject65.bin"/><Relationship Id="rId157" Type="http://schemas.openxmlformats.org/officeDocument/2006/relationships/image" Target="media/image90.wmf"/><Relationship Id="rId156" Type="http://schemas.openxmlformats.org/officeDocument/2006/relationships/oleObject" Target="embeddings/oleObject64.bin"/><Relationship Id="rId155" Type="http://schemas.openxmlformats.org/officeDocument/2006/relationships/image" Target="media/image89.wmf"/><Relationship Id="rId154" Type="http://schemas.openxmlformats.org/officeDocument/2006/relationships/oleObject" Target="embeddings/oleObject63.bin"/><Relationship Id="rId153" Type="http://schemas.openxmlformats.org/officeDocument/2006/relationships/image" Target="media/image88.wmf"/><Relationship Id="rId152" Type="http://schemas.openxmlformats.org/officeDocument/2006/relationships/oleObject" Target="embeddings/oleObject62.bin"/><Relationship Id="rId151" Type="http://schemas.openxmlformats.org/officeDocument/2006/relationships/image" Target="media/image87.wmf"/><Relationship Id="rId150" Type="http://schemas.openxmlformats.org/officeDocument/2006/relationships/oleObject" Target="embeddings/oleObject61.bin"/><Relationship Id="rId15" Type="http://schemas.openxmlformats.org/officeDocument/2006/relationships/image" Target="media/image8.png"/><Relationship Id="rId149" Type="http://schemas.openxmlformats.org/officeDocument/2006/relationships/image" Target="media/image86.wmf"/><Relationship Id="rId148" Type="http://schemas.openxmlformats.org/officeDocument/2006/relationships/oleObject" Target="embeddings/oleObject60.bin"/><Relationship Id="rId147" Type="http://schemas.openxmlformats.org/officeDocument/2006/relationships/image" Target="media/image85.wmf"/><Relationship Id="rId146" Type="http://schemas.openxmlformats.org/officeDocument/2006/relationships/oleObject" Target="embeddings/oleObject59.bin"/><Relationship Id="rId145" Type="http://schemas.openxmlformats.org/officeDocument/2006/relationships/image" Target="media/image84.wmf"/><Relationship Id="rId144" Type="http://schemas.openxmlformats.org/officeDocument/2006/relationships/oleObject" Target="embeddings/oleObject58.bin"/><Relationship Id="rId143" Type="http://schemas.openxmlformats.org/officeDocument/2006/relationships/image" Target="media/image83.wmf"/><Relationship Id="rId142" Type="http://schemas.openxmlformats.org/officeDocument/2006/relationships/oleObject" Target="embeddings/oleObject57.bin"/><Relationship Id="rId141" Type="http://schemas.openxmlformats.org/officeDocument/2006/relationships/image" Target="media/image82.wmf"/><Relationship Id="rId140" Type="http://schemas.openxmlformats.org/officeDocument/2006/relationships/oleObject" Target="embeddings/oleObject56.bin"/><Relationship Id="rId14" Type="http://schemas.openxmlformats.org/officeDocument/2006/relationships/image" Target="media/image7.png"/><Relationship Id="rId139" Type="http://schemas.openxmlformats.org/officeDocument/2006/relationships/image" Target="media/image81.wmf"/><Relationship Id="rId138" Type="http://schemas.openxmlformats.org/officeDocument/2006/relationships/oleObject" Target="embeddings/oleObject55.bin"/><Relationship Id="rId137" Type="http://schemas.openxmlformats.org/officeDocument/2006/relationships/image" Target="media/image80.wmf"/><Relationship Id="rId136" Type="http://schemas.openxmlformats.org/officeDocument/2006/relationships/oleObject" Target="embeddings/oleObject54.bin"/><Relationship Id="rId135" Type="http://schemas.openxmlformats.org/officeDocument/2006/relationships/image" Target="media/image79.wmf"/><Relationship Id="rId134" Type="http://schemas.openxmlformats.org/officeDocument/2006/relationships/oleObject" Target="embeddings/oleObject53.bin"/><Relationship Id="rId133" Type="http://schemas.openxmlformats.org/officeDocument/2006/relationships/image" Target="media/image78.wmf"/><Relationship Id="rId132" Type="http://schemas.openxmlformats.org/officeDocument/2006/relationships/oleObject" Target="embeddings/oleObject52.bin"/><Relationship Id="rId131" Type="http://schemas.openxmlformats.org/officeDocument/2006/relationships/image" Target="media/image77.wmf"/><Relationship Id="rId130" Type="http://schemas.openxmlformats.org/officeDocument/2006/relationships/oleObject" Target="embeddings/oleObject51.bin"/><Relationship Id="rId13" Type="http://schemas.openxmlformats.org/officeDocument/2006/relationships/image" Target="media/image6.png"/><Relationship Id="rId129" Type="http://schemas.openxmlformats.org/officeDocument/2006/relationships/image" Target="media/image76.wmf"/><Relationship Id="rId128" Type="http://schemas.openxmlformats.org/officeDocument/2006/relationships/oleObject" Target="embeddings/oleObject50.bin"/><Relationship Id="rId127" Type="http://schemas.openxmlformats.org/officeDocument/2006/relationships/image" Target="media/image75.wmf"/><Relationship Id="rId126" Type="http://schemas.openxmlformats.org/officeDocument/2006/relationships/oleObject" Target="embeddings/oleObject49.bin"/><Relationship Id="rId125" Type="http://schemas.openxmlformats.org/officeDocument/2006/relationships/image" Target="media/image74.png"/><Relationship Id="rId124" Type="http://schemas.openxmlformats.org/officeDocument/2006/relationships/image" Target="media/image73.wmf"/><Relationship Id="rId123" Type="http://schemas.openxmlformats.org/officeDocument/2006/relationships/oleObject" Target="embeddings/oleObject48.bin"/><Relationship Id="rId122" Type="http://schemas.openxmlformats.org/officeDocument/2006/relationships/image" Target="media/image72.png"/><Relationship Id="rId121" Type="http://schemas.openxmlformats.org/officeDocument/2006/relationships/image" Target="media/image71.wmf"/><Relationship Id="rId120" Type="http://schemas.openxmlformats.org/officeDocument/2006/relationships/oleObject" Target="embeddings/oleObject47.bin"/><Relationship Id="rId12" Type="http://schemas.openxmlformats.org/officeDocument/2006/relationships/image" Target="media/image5.wmf"/><Relationship Id="rId119" Type="http://schemas.openxmlformats.org/officeDocument/2006/relationships/image" Target="media/image70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9.png"/><Relationship Id="rId116" Type="http://schemas.openxmlformats.org/officeDocument/2006/relationships/image" Target="media/image68.png"/><Relationship Id="rId115" Type="http://schemas.openxmlformats.org/officeDocument/2006/relationships/image" Target="media/image67.png"/><Relationship Id="rId114" Type="http://schemas.openxmlformats.org/officeDocument/2006/relationships/image" Target="media/image66.png"/><Relationship Id="rId113" Type="http://schemas.openxmlformats.org/officeDocument/2006/relationships/image" Target="media/image65.png"/><Relationship Id="rId112" Type="http://schemas.openxmlformats.org/officeDocument/2006/relationships/image" Target="media/image64.jpeg"/><Relationship Id="rId111" Type="http://schemas.openxmlformats.org/officeDocument/2006/relationships/image" Target="media/image63.png"/><Relationship Id="rId110" Type="http://schemas.openxmlformats.org/officeDocument/2006/relationships/image" Target="media/image62.jpeg"/><Relationship Id="rId11" Type="http://schemas.openxmlformats.org/officeDocument/2006/relationships/oleObject" Target="embeddings/oleObject4.bin"/><Relationship Id="rId109" Type="http://schemas.openxmlformats.org/officeDocument/2006/relationships/image" Target="media/image61.png"/><Relationship Id="rId108" Type="http://schemas.openxmlformats.org/officeDocument/2006/relationships/image" Target="media/image60.jpeg"/><Relationship Id="rId107" Type="http://schemas.openxmlformats.org/officeDocument/2006/relationships/image" Target="media/image59.png"/><Relationship Id="rId106" Type="http://schemas.openxmlformats.org/officeDocument/2006/relationships/image" Target="media/image58.png"/><Relationship Id="rId105" Type="http://schemas.openxmlformats.org/officeDocument/2006/relationships/image" Target="media/image57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6.png"/><Relationship Id="rId102" Type="http://schemas.openxmlformats.org/officeDocument/2006/relationships/image" Target="media/image55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4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Pages>0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27T02:34:00Z</dcterms:created>
  <dcterms:modified xsi:type="dcterms:W3CDTF">2024-03-28T03:21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DEAFD35F977648E390C2AE4F27800B96_12</vt:lpwstr>
  </property>
</Properties>
</file>